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58" w:type="dxa"/>
        <w:tblInd w:w="-142" w:type="dxa"/>
        <w:tblLook w:val="04A0" w:firstRow="1" w:lastRow="0" w:firstColumn="1" w:lastColumn="0" w:noHBand="0" w:noVBand="1"/>
      </w:tblPr>
      <w:tblGrid>
        <w:gridCol w:w="4822"/>
        <w:gridCol w:w="5636"/>
      </w:tblGrid>
      <w:tr w:rsidR="00D3470A" w:rsidRPr="00BC13DE" w14:paraId="25DEFDD3" w14:textId="77777777" w:rsidTr="00B2432A">
        <w:tc>
          <w:tcPr>
            <w:tcW w:w="4822" w:type="dxa"/>
            <w:shd w:val="clear" w:color="auto" w:fill="auto"/>
          </w:tcPr>
          <w:p w14:paraId="5F529AD0" w14:textId="5F705DEC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7386938"/>
            <w:bookmarkStart w:id="1" w:name="_Hlk126828476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PHÒNG GD&amp;ĐT BẮC TỪ LIÊM</w:t>
            </w:r>
          </w:p>
          <w:p w14:paraId="7F09F932" w14:textId="74D0230A" w:rsidR="00D3470A" w:rsidRPr="00BC13DE" w:rsidRDefault="00BC13DE" w:rsidP="00BC13DE">
            <w:pPr>
              <w:tabs>
                <w:tab w:val="left" w:pos="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C13DE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1C45EBD6" wp14:editId="6A32BC82">
                      <wp:simplePos x="0" y="0"/>
                      <wp:positionH relativeFrom="margin">
                        <wp:posOffset>381000</wp:posOffset>
                      </wp:positionH>
                      <wp:positionV relativeFrom="paragraph">
                        <wp:posOffset>842645</wp:posOffset>
                      </wp:positionV>
                      <wp:extent cx="1720850" cy="463550"/>
                      <wp:effectExtent l="0" t="0" r="12700" b="1270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0850" cy="463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3B2CED3B" w14:textId="77777777" w:rsidR="00733E8B" w:rsidRPr="00954B2E" w:rsidRDefault="00733E8B" w:rsidP="00D3470A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  <w:p w14:paraId="4595B30B" w14:textId="77777777" w:rsidR="00733E8B" w:rsidRPr="00954B2E" w:rsidRDefault="00733E8B" w:rsidP="00D3470A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proofErr w:type="spellStart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Mã</w:t>
                                  </w:r>
                                  <w:proofErr w:type="spellEnd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</w:t>
                                  </w:r>
                                  <w:proofErr w:type="spellEnd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: 101</w:t>
                                  </w:r>
                                </w:p>
                                <w:p w14:paraId="1B029932" w14:textId="77777777" w:rsidR="00733E8B" w:rsidRDefault="00733E8B" w:rsidP="00D3470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  <w:p w14:paraId="4DBBD1BB" w14:textId="77777777" w:rsidR="00733E8B" w:rsidRDefault="00733E8B" w:rsidP="00D3470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  <w:p w14:paraId="3969C01C" w14:textId="77777777" w:rsidR="00733E8B" w:rsidRDefault="00733E8B" w:rsidP="00D3470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C45EBD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0pt;margin-top:66.35pt;width:135.5pt;height:36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">
                      <v:textbox>
                        <w:txbxContent>
                          <w:p w14:paraId="3B2CED3B" w14:textId="77777777" w:rsidR="00733E8B" w:rsidRPr="00954B2E" w:rsidRDefault="00733E8B" w:rsidP="00D3470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14:paraId="4595B30B" w14:textId="77777777" w:rsidR="00733E8B" w:rsidRPr="00954B2E" w:rsidRDefault="00733E8B" w:rsidP="00D3470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ã</w:t>
                            </w:r>
                            <w:proofErr w:type="spellEnd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đề</w:t>
                            </w:r>
                            <w:proofErr w:type="spellEnd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: 101</w:t>
                            </w:r>
                          </w:p>
                          <w:p w14:paraId="1B029932" w14:textId="77777777" w:rsidR="00733E8B" w:rsidRDefault="00733E8B" w:rsidP="00D3470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4DBBD1BB" w14:textId="77777777" w:rsidR="00733E8B" w:rsidRDefault="00733E8B" w:rsidP="00D3470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3969C01C" w14:textId="77777777" w:rsidR="00733E8B" w:rsidRDefault="00733E8B" w:rsidP="00D3470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  <w:r w:rsidR="00D3470A" w:rsidRPr="00BC13DE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4A9E749B" wp14:editId="71040DA4">
                  <wp:simplePos x="0" y="0"/>
                  <wp:positionH relativeFrom="column">
                    <wp:posOffset>998855</wp:posOffset>
                  </wp:positionH>
                  <wp:positionV relativeFrom="paragraph">
                    <wp:posOffset>267970</wp:posOffset>
                  </wp:positionV>
                  <wp:extent cx="454025" cy="552450"/>
                  <wp:effectExtent l="0" t="0" r="3175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02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RƯỜNG TH </w:t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&amp;</w:t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</w:t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HCS</w:t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ÂY HÀ NỘ</w:t>
            </w:r>
            <w:r w:rsidR="00D3470A"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</w:tc>
        <w:tc>
          <w:tcPr>
            <w:tcW w:w="5636" w:type="dxa"/>
            <w:shd w:val="clear" w:color="auto" w:fill="auto"/>
          </w:tcPr>
          <w:p w14:paraId="3CA9F8FD" w14:textId="09CF0279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GIỮA H</w:t>
            </w:r>
            <w:r w:rsidR="00BC13DE"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ỌC KÌ I</w:t>
            </w:r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I </w:t>
            </w:r>
          </w:p>
          <w:p w14:paraId="5FC1C545" w14:textId="77777777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2 - 2023</w:t>
            </w:r>
          </w:p>
          <w:p w14:paraId="27B9CD39" w14:textId="37920387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C13DE">
              <w:rPr>
                <w:rFonts w:ascii="Times New Roman" w:hAnsi="Times New Roman" w:cs="Times New Roman"/>
                <w:b/>
                <w:sz w:val="26"/>
                <w:szCs w:val="26"/>
              </w:rPr>
              <w:t>MÔN: TOÁN 7</w:t>
            </w:r>
          </w:p>
          <w:p w14:paraId="1E02BF6D" w14:textId="77777777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BC13D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ời gian</w:t>
            </w:r>
            <w:r w:rsidRPr="00BC13D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BC13D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: </w:t>
            </w:r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90</w:t>
            </w:r>
            <w:r w:rsidRPr="00BC13D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út</w:t>
            </w:r>
          </w:p>
          <w:p w14:paraId="6A768985" w14:textId="77777777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Ngày</w:t>
            </w:r>
            <w:proofErr w:type="spellEnd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thi</w:t>
            </w:r>
            <w:proofErr w:type="spellEnd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: …/…/2023</w:t>
            </w:r>
          </w:p>
          <w:p w14:paraId="608693BF" w14:textId="77777777" w:rsidR="00D3470A" w:rsidRPr="00BC13DE" w:rsidRDefault="00D3470A" w:rsidP="00BC13DE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C13D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ề</w:t>
            </w:r>
            <w:proofErr w:type="spellEnd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i</w:t>
            </w:r>
            <w:proofErr w:type="spellEnd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ồm</w:t>
            </w:r>
            <w:proofErr w:type="spellEnd"/>
            <w:r w:rsidRPr="00385263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02 </w:t>
            </w:r>
            <w:proofErr w:type="spellStart"/>
            <w:r w:rsidRPr="0038526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rang</w:t>
            </w:r>
            <w:proofErr w:type="spellEnd"/>
            <w:r w:rsidRPr="00BC13DE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</w:p>
        </w:tc>
      </w:tr>
    </w:tbl>
    <w:p w14:paraId="525A8535" w14:textId="77777777" w:rsidR="00BC13DE" w:rsidRDefault="00BC13DE" w:rsidP="00FB489A">
      <w:pPr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3148CF3A" w14:textId="0743E2A5" w:rsidR="00D3470A" w:rsidRPr="00BC13DE" w:rsidRDefault="00D3470A" w:rsidP="00FB489A">
      <w:pPr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Họ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tên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>:…………………………………………………………………………………</w:t>
      </w:r>
    </w:p>
    <w:p w14:paraId="5E69AB33" w14:textId="77777777" w:rsidR="00BC13DE" w:rsidRPr="00BC13DE" w:rsidRDefault="00BC13DE" w:rsidP="00FB489A">
      <w:pPr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05ED02CE" w14:textId="16D99CFF" w:rsidR="00D3470A" w:rsidRPr="00BC13DE" w:rsidRDefault="00D3470A" w:rsidP="00BC13DE">
      <w:pPr>
        <w:pStyle w:val="ListParagraph"/>
        <w:numPr>
          <w:ilvl w:val="0"/>
          <w:numId w:val="1"/>
        </w:numPr>
        <w:spacing w:after="0" w:line="312" w:lineRule="auto"/>
        <w:ind w:left="270" w:hanging="270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trắc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nghiệm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(2 </w:t>
      </w: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Chọn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đáp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án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đúng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viết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vào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giấy</w:t>
      </w:r>
      <w:proofErr w:type="spellEnd"/>
      <w:r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sz w:val="26"/>
          <w:szCs w:val="26"/>
        </w:rPr>
        <w:t>thi</w:t>
      </w:r>
      <w:proofErr w:type="spellEnd"/>
      <w:r w:rsidR="00BC13DE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bCs/>
          <w:sz w:val="26"/>
          <w:szCs w:val="26"/>
        </w:rPr>
        <w:t>(</w:t>
      </w:r>
      <w:proofErr w:type="spellStart"/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Ví</w:t>
      </w:r>
      <w:proofErr w:type="spellEnd"/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dụ</w:t>
      </w:r>
      <w:proofErr w:type="spellEnd"/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: 1</w:t>
      </w:r>
      <w:r w:rsidR="00BC13DE"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.</w:t>
      </w:r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A</w:t>
      </w:r>
      <w:r w:rsidRPr="00BC13DE">
        <w:rPr>
          <w:rFonts w:ascii="Times New Roman" w:hAnsi="Times New Roman" w:cs="Times New Roman"/>
          <w:bCs/>
          <w:sz w:val="26"/>
          <w:szCs w:val="26"/>
        </w:rPr>
        <w:t>,</w:t>
      </w:r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2</w:t>
      </w:r>
      <w:r w:rsidR="00BC13DE"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.</w:t>
      </w:r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B</w:t>
      </w:r>
      <w:r w:rsidRPr="00BC13DE">
        <w:rPr>
          <w:rFonts w:ascii="Times New Roman" w:hAnsi="Times New Roman" w:cs="Times New Roman"/>
          <w:bCs/>
          <w:sz w:val="26"/>
          <w:szCs w:val="26"/>
        </w:rPr>
        <w:t>,</w:t>
      </w:r>
      <w:r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…</w:t>
      </w:r>
      <w:r w:rsidRPr="00BC13DE">
        <w:rPr>
          <w:rFonts w:ascii="Times New Roman" w:hAnsi="Times New Roman" w:cs="Times New Roman"/>
          <w:bCs/>
          <w:sz w:val="26"/>
          <w:szCs w:val="26"/>
        </w:rPr>
        <w:t>)</w:t>
      </w:r>
    </w:p>
    <w:p w14:paraId="01F3BA43" w14:textId="29A41162" w:rsidR="00BC13DE" w:rsidRPr="00BC13DE" w:rsidRDefault="00D3470A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1. </w:t>
      </w:r>
      <w:proofErr w:type="spellStart"/>
      <w:r w:rsidR="00BC13DE" w:rsidRPr="00BC13DE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="00BC13DE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D7BFD" w:rsidRPr="005D7BFD">
        <w:rPr>
          <w:position w:val="-12"/>
        </w:rPr>
        <w:object w:dxaOrig="1640" w:dyaOrig="360" w14:anchorId="16EA20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7" type="#_x0000_t75" style="width:82.2pt;height:18pt" o:ole="">
            <v:imagedata r:id="rId7" o:title=""/>
          </v:shape>
          <o:OLEObject Type="Embed" ProgID="Equation.DSMT4" ShapeID="_x0000_i1227" DrawAspect="Content" ObjectID="_1738482999" r:id="rId8"/>
        </w:object>
      </w:r>
      <w:r w:rsidR="00BC13DE" w:rsidRPr="00BC13DE">
        <w:rPr>
          <w:rFonts w:ascii="Times New Roman" w:hAnsi="Times New Roman" w:cs="Times New Roman"/>
          <w:sz w:val="26"/>
          <w:szCs w:val="26"/>
        </w:rPr>
        <w:t>,</w:t>
      </w:r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BC13DE" w:rsidRPr="00BC13D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thức</w:t>
      </w:r>
      <w:bookmarkStart w:id="2" w:name="MTBlankEqn"/>
      <w:proofErr w:type="spellEnd"/>
    </w:p>
    <w:p w14:paraId="4E7487C8" w14:textId="0A60D22F" w:rsidR="00D3470A" w:rsidRPr="00BC13DE" w:rsidRDefault="00BC13DE" w:rsidP="00BC13DE">
      <w:p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bookmarkEnd w:id="2"/>
      <w:r w:rsidR="005D7BFD" w:rsidRPr="005D7BFD">
        <w:rPr>
          <w:position w:val="-26"/>
        </w:rPr>
        <w:object w:dxaOrig="999" w:dyaOrig="680" w14:anchorId="43F31C9E">
          <v:shape id="_x0000_i1232" type="#_x0000_t75" style="width:49.8pt;height:34.2pt" o:ole="">
            <v:imagedata r:id="rId9" o:title=""/>
          </v:shape>
          <o:OLEObject Type="Embed" ProgID="Equation.DSMT4" ShapeID="_x0000_i1232" DrawAspect="Content" ObjectID="_1738483000" r:id="rId10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740" w:dyaOrig="680" w14:anchorId="342D1CA3">
          <v:shape id="_x0000_i1237" type="#_x0000_t75" style="width:37.2pt;height:34.2pt" o:ole="">
            <v:imagedata r:id="rId11" o:title=""/>
          </v:shape>
          <o:OLEObject Type="Embed" ProgID="Equation.DSMT4" ShapeID="_x0000_i1237" DrawAspect="Content" ObjectID="_1738483001" r:id="rId12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5D7BFD" w:rsidRPr="005D7BFD">
        <w:rPr>
          <w:position w:val="-26"/>
        </w:rPr>
        <w:object w:dxaOrig="740" w:dyaOrig="680" w14:anchorId="11B1A286">
          <v:shape id="_x0000_i1242" type="#_x0000_t75" style="width:37.2pt;height:34.2pt" o:ole="">
            <v:imagedata r:id="rId13" o:title=""/>
          </v:shape>
          <o:OLEObject Type="Embed" ProgID="Equation.DSMT4" ShapeID="_x0000_i1242" DrawAspect="Content" ObjectID="_1738483002" r:id="rId14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5D7BFD" w:rsidRPr="005D7BFD">
        <w:rPr>
          <w:position w:val="-26"/>
        </w:rPr>
        <w:object w:dxaOrig="999" w:dyaOrig="680" w14:anchorId="7FE474E1">
          <v:shape id="_x0000_i1247" type="#_x0000_t75" style="width:49.8pt;height:34.2pt" o:ole="">
            <v:imagedata r:id="rId15" o:title=""/>
          </v:shape>
          <o:OLEObject Type="Embed" ProgID="Equation.DSMT4" ShapeID="_x0000_i1247" DrawAspect="Content" ObjectID="_1738483003" r:id="rId16"/>
        </w:object>
      </w:r>
    </w:p>
    <w:p w14:paraId="0025C3BF" w14:textId="38E9334B" w:rsidR="00D3470A" w:rsidRPr="00BC13DE" w:rsidRDefault="00D3470A" w:rsidP="00BC13DE">
      <w:p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2. </w:t>
      </w:r>
      <w:proofErr w:type="spellStart"/>
      <w:r w:rsidR="00CA4A85" w:rsidRPr="00BC13DE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CA4A85" w:rsidRPr="00BC13D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20" w:dyaOrig="260" w14:anchorId="635B428E">
          <v:shape id="_x0000_i1252" type="#_x0000_t75" style="width:10.8pt;height:13.2pt" o:ole="">
            <v:imagedata r:id="rId17" o:title=""/>
          </v:shape>
          <o:OLEObject Type="Embed" ProgID="Equation.DSMT4" ShapeID="_x0000_i1252" DrawAspect="Content" ObjectID="_1738483004" r:id="rId18"/>
        </w:object>
      </w:r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220" w14:anchorId="694E5209">
          <v:shape id="_x0000_i1257" type="#_x0000_t75" style="width:10.2pt;height:10.8pt" o:ole="">
            <v:imagedata r:id="rId19" o:title=""/>
          </v:shape>
          <o:OLEObject Type="Embed" ProgID="Equation.DSMT4" ShapeID="_x0000_i1257" DrawAspect="Content" ObjectID="_1738483005" r:id="rId20"/>
        </w:object>
      </w:r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A4A85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660" w:dyaOrig="300" w14:anchorId="4850128E">
          <v:shape id="_x0000_i1262" type="#_x0000_t75" style="width:33pt;height:15pt" o:ole="">
            <v:imagedata r:id="rId21" o:title=""/>
          </v:shape>
          <o:OLEObject Type="Embed" ProgID="Equation.DSMT4" ShapeID="_x0000_i1262" DrawAspect="Content" ObjectID="_1738483006" r:id="rId22"/>
        </w:object>
      </w:r>
      <w:r w:rsidR="00CA4A85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E31634" w:rsidRPr="00BC13DE">
        <w:rPr>
          <w:rFonts w:ascii="Times New Roman" w:hAnsi="Times New Roman" w:cs="Times New Roman"/>
          <w:sz w:val="26"/>
          <w:szCs w:val="26"/>
        </w:rPr>
        <w:t xml:space="preserve">Khi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3163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1634" w:rsidRPr="00BC13DE">
        <w:rPr>
          <w:rFonts w:ascii="Times New Roman" w:hAnsi="Times New Roman" w:cs="Times New Roman"/>
          <w:b/>
          <w:bCs/>
          <w:sz w:val="26"/>
          <w:szCs w:val="26"/>
        </w:rPr>
        <w:t>sai</w:t>
      </w:r>
      <w:proofErr w:type="spellEnd"/>
      <w:r w:rsidR="00E31634" w:rsidRPr="00BC13DE">
        <w:rPr>
          <w:rFonts w:ascii="Times New Roman" w:hAnsi="Times New Roman" w:cs="Times New Roman"/>
          <w:b/>
          <w:bCs/>
          <w:sz w:val="26"/>
          <w:szCs w:val="26"/>
        </w:rPr>
        <w:t>?</w:t>
      </w:r>
    </w:p>
    <w:p w14:paraId="14AC8F79" w14:textId="17B16933" w:rsidR="00D3470A" w:rsidRPr="00BC13DE" w:rsidRDefault="00D3470A" w:rsidP="00BC13DE">
      <w:pPr>
        <w:tabs>
          <w:tab w:val="left" w:pos="426"/>
        </w:tabs>
        <w:spacing w:after="0" w:line="312" w:lineRule="auto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780" w:dyaOrig="320" w14:anchorId="369108E6">
          <v:shape id="_x0000_i1267" type="#_x0000_t75" style="width:39pt;height:16.2pt" o:ole="">
            <v:imagedata r:id="rId23" o:title=""/>
          </v:shape>
          <o:OLEObject Type="Embed" ProgID="Equation.DSMT4" ShapeID="_x0000_i1267" DrawAspect="Content" ObjectID="_1738483007" r:id="rId24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5D7BFD" w:rsidRPr="005D7BFD">
        <w:rPr>
          <w:position w:val="-10"/>
        </w:rPr>
        <w:object w:dxaOrig="920" w:dyaOrig="320" w14:anchorId="4A2D4A5F">
          <v:shape id="_x0000_i1272" type="#_x0000_t75" style="width:46.2pt;height:16.2pt" o:ole="">
            <v:imagedata r:id="rId25" o:title=""/>
          </v:shape>
          <o:OLEObject Type="Embed" ProgID="Equation.DSMT4" ShapeID="_x0000_i1272" DrawAspect="Content" ObjectID="_1738483008" r:id="rId26"/>
        </w:object>
      </w:r>
      <w:r w:rsidRPr="00BC13DE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BC13DE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BC13DE"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840" w:dyaOrig="680" w14:anchorId="5C396FA3">
          <v:shape id="_x0000_i1277" type="#_x0000_t75" style="width:42pt;height:34.2pt" o:ole="">
            <v:imagedata r:id="rId27" o:title=""/>
          </v:shape>
          <o:OLEObject Type="Embed" ProgID="Equation.DSMT4" ShapeID="_x0000_i1277" DrawAspect="Content" ObjectID="_1738483009" r:id="rId28"/>
        </w:object>
      </w:r>
      <w:r w:rsidRPr="00BC13DE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BC13DE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BC13DE"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0"/>
        </w:rPr>
        <w:object w:dxaOrig="1300" w:dyaOrig="580" w14:anchorId="5C7469AF">
          <v:shape id="_x0000_i1282" type="#_x0000_t75" style="width:64.8pt;height:28.8pt" o:ole="">
            <v:imagedata r:id="rId29" o:title=""/>
          </v:shape>
          <o:OLEObject Type="Embed" ProgID="Equation.DSMT4" ShapeID="_x0000_i1282" DrawAspect="Content" ObjectID="_1738483010" r:id="rId30"/>
        </w:object>
      </w:r>
    </w:p>
    <w:p w14:paraId="7616AB02" w14:textId="565DD1F2" w:rsidR="00C14347" w:rsidRPr="00BC13DE" w:rsidRDefault="00D3470A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C13DE">
        <w:rPr>
          <w:rFonts w:ascii="Times New Roman" w:hAnsi="Times New Roman" w:cs="Times New Roman"/>
          <w:b/>
          <w:sz w:val="26"/>
          <w:szCs w:val="26"/>
        </w:rPr>
        <w:t xml:space="preserve"> 3. </w:t>
      </w:r>
      <w:r w:rsidR="00611627" w:rsidRPr="00BC13DE">
        <w:rPr>
          <w:rFonts w:ascii="Times New Roman" w:hAnsi="Times New Roman" w:cs="Times New Roman"/>
          <w:bCs/>
          <w:sz w:val="26"/>
          <w:szCs w:val="26"/>
        </w:rPr>
        <w:t xml:space="preserve">Cho </w:t>
      </w:r>
      <w:r w:rsidR="005D7BFD" w:rsidRPr="005D7BFD">
        <w:rPr>
          <w:position w:val="-6"/>
        </w:rPr>
        <w:object w:dxaOrig="200" w:dyaOrig="220" w14:anchorId="288CBDE1">
          <v:shape id="_x0000_i1287" type="#_x0000_t75" style="width:10.2pt;height:10.8pt" o:ole="">
            <v:imagedata r:id="rId31" o:title=""/>
          </v:shape>
          <o:OLEObject Type="Embed" ProgID="Equation.DSMT4" ShapeID="_x0000_i1287" DrawAspect="Content" ObjectID="_1738483011" r:id="rId32"/>
        </w:object>
      </w:r>
      <w:r w:rsidR="00611627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="005221D1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221D1"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D7BFD" w:rsidRPr="005D7BFD">
        <w:rPr>
          <w:position w:val="-10"/>
        </w:rPr>
        <w:object w:dxaOrig="220" w:dyaOrig="260" w14:anchorId="756CF66B">
          <v:shape id="_x0000_i1292" type="#_x0000_t75" style="width:10.8pt;height:13.2pt" o:ole="">
            <v:imagedata r:id="rId33" o:title=""/>
          </v:shape>
          <o:OLEObject Type="Embed" ProgID="Equation.DSMT4" ShapeID="_x0000_i1292" DrawAspect="Content" ObjectID="_1738483012" r:id="rId34"/>
        </w:object>
      </w:r>
      <w:r w:rsidR="008C5D8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2</w:t>
      </w:r>
      <w:r w:rsidR="00611627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20" w:dyaOrig="260" w14:anchorId="4C7248D7">
          <v:shape id="_x0000_i1297" type="#_x0000_t75" style="width:10.8pt;height:13.2pt" o:ole="">
            <v:imagedata r:id="rId33" o:title=""/>
          </v:shape>
          <o:OLEObject Type="Embed" ProgID="Equation.DSMT4" ShapeID="_x0000_i1297" DrawAspect="Content" ObjectID="_1738483013" r:id="rId35"/>
        </w:object>
      </w:r>
      <w:r w:rsidR="00C14347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11627" w:rsidRPr="00BC13DE">
        <w:rPr>
          <w:rFonts w:ascii="Times New Roman" w:hAnsi="Times New Roman" w:cs="Times New Roman"/>
          <w:sz w:val="26"/>
          <w:szCs w:val="26"/>
        </w:rPr>
        <w:t>t</w:t>
      </w:r>
      <w:r w:rsidR="00FA60EE" w:rsidRPr="00BC13DE">
        <w:rPr>
          <w:rFonts w:ascii="Times New Roman" w:hAnsi="Times New Roman" w:cs="Times New Roman"/>
          <w:sz w:val="26"/>
          <w:szCs w:val="26"/>
        </w:rPr>
        <w:t>ỉ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025957">
        <w:rPr>
          <w:position w:val="-4"/>
        </w:rPr>
        <w:object w:dxaOrig="200" w:dyaOrig="200" w14:anchorId="50B8112A">
          <v:shape id="_x0000_i1302" type="#_x0000_t75" style="width:10.2pt;height:10.2pt" o:ole="">
            <v:imagedata r:id="rId36" o:title=""/>
          </v:shape>
          <o:OLEObject Type="Embed" ProgID="Equation.DSMT4" ShapeID="_x0000_i1302" DrawAspect="Content" ObjectID="_1738483014" r:id="rId37"/>
        </w:object>
      </w:r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0EE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FA60EE" w:rsidRPr="00BC13DE">
        <w:rPr>
          <w:rFonts w:ascii="Times New Roman" w:hAnsi="Times New Roman" w:cs="Times New Roman"/>
          <w:sz w:val="26"/>
          <w:szCs w:val="26"/>
        </w:rPr>
        <w:t xml:space="preserve"> 8.</w:t>
      </w:r>
      <w:r w:rsidR="00611627" w:rsidRPr="00BC13D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B08D732" w14:textId="54BD1D37" w:rsidR="00D3470A" w:rsidRPr="00BC13DE" w:rsidRDefault="00FA60EE" w:rsidP="00BC13DE">
      <w:p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đúng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>:</w:t>
      </w:r>
    </w:p>
    <w:p w14:paraId="20AE0BE8" w14:textId="5FF55528" w:rsidR="00FA60EE" w:rsidRPr="00BC13DE" w:rsidRDefault="00FA60EE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BC13DE">
        <w:rPr>
          <w:rFonts w:ascii="Times New Roman" w:hAnsi="Times New Roman" w:cs="Times New Roman"/>
          <w:sz w:val="26"/>
          <w:szCs w:val="26"/>
        </w:rPr>
        <w:t xml:space="preserve">. </w:t>
      </w:r>
      <w:r w:rsidR="005D7BFD" w:rsidRPr="005D7BFD">
        <w:rPr>
          <w:position w:val="-6"/>
        </w:rPr>
        <w:object w:dxaOrig="200" w:dyaOrig="220" w14:anchorId="29FAD434">
          <v:shape id="_x0000_i1307" type="#_x0000_t75" style="width:10.2pt;height:10.8pt" o:ole="">
            <v:imagedata r:id="rId31" o:title=""/>
          </v:shape>
          <o:OLEObject Type="Embed" ProgID="Equation.DSMT4" ShapeID="_x0000_i1307" DrawAspect="Content" ObjectID="_1738483015" r:id="rId38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025957">
        <w:rPr>
          <w:position w:val="-4"/>
        </w:rPr>
        <w:object w:dxaOrig="200" w:dyaOrig="200" w14:anchorId="192565B2">
          <v:shape id="_x0000_i1312" type="#_x0000_t75" style="width:10.2pt;height:10.2pt" o:ole="">
            <v:imagedata r:id="rId39" o:title=""/>
          </v:shape>
          <o:OLEObject Type="Embed" ProgID="Equation.DSMT4" ShapeID="_x0000_i1312" DrawAspect="Content" ObjectID="_1738483016" r:id="rId40"/>
        </w:object>
      </w:r>
      <w:r w:rsidR="008C5D8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16.</w:t>
      </w:r>
      <w:r w:rsidR="00BC13DE"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5D7BFD" w:rsidRPr="005D7BFD">
        <w:rPr>
          <w:position w:val="-6"/>
        </w:rPr>
        <w:object w:dxaOrig="200" w:dyaOrig="220" w14:anchorId="3BCDAD8A">
          <v:shape id="_x0000_i1317" type="#_x0000_t75" style="width:10.2pt;height:10.8pt" o:ole="">
            <v:imagedata r:id="rId19" o:title=""/>
          </v:shape>
          <o:OLEObject Type="Embed" ProgID="Equation.DSMT4" ShapeID="_x0000_i1317" DrawAspect="Content" ObjectID="_1738483017" r:id="rId41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025957">
        <w:rPr>
          <w:position w:val="-4"/>
        </w:rPr>
        <w:object w:dxaOrig="200" w:dyaOrig="200" w14:anchorId="3A096F92">
          <v:shape id="_x0000_i1322" type="#_x0000_t75" style="width:10.2pt;height:10.2pt" o:ole="">
            <v:imagedata r:id="rId36" o:title=""/>
          </v:shape>
          <o:OLEObject Type="Embed" ProgID="Equation.DSMT4" ShapeID="_x0000_i1322" DrawAspect="Content" ObjectID="_1738483018" r:id="rId42"/>
        </w:object>
      </w:r>
      <w:r w:rsidR="008C5D8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4.</w:t>
      </w:r>
    </w:p>
    <w:p w14:paraId="2A1AB17C" w14:textId="05C266F6" w:rsidR="00FA60EE" w:rsidRPr="00BC13DE" w:rsidRDefault="00FA60EE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5D7BFD" w:rsidRPr="005D7BFD">
        <w:rPr>
          <w:position w:val="-6"/>
        </w:rPr>
        <w:object w:dxaOrig="200" w:dyaOrig="220" w14:anchorId="64482F89">
          <v:shape id="_x0000_i1327" type="#_x0000_t75" style="width:10.2pt;height:10.8pt" o:ole="">
            <v:imagedata r:id="rId31" o:title=""/>
          </v:shape>
          <o:OLEObject Type="Embed" ProgID="Equation.DSMT4" ShapeID="_x0000_i1327" DrawAspect="Content" ObjectID="_1738483019" r:id="rId43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025957">
        <w:rPr>
          <w:position w:val="-4"/>
        </w:rPr>
        <w:object w:dxaOrig="200" w:dyaOrig="200" w14:anchorId="146272E1">
          <v:shape id="_x0000_i1332" type="#_x0000_t75" style="width:10.2pt;height:10.2pt" o:ole="">
            <v:imagedata r:id="rId39" o:title=""/>
          </v:shape>
          <o:OLEObject Type="Embed" ProgID="Equation.DSMT4" ShapeID="_x0000_i1332" DrawAspect="Content" ObjectID="_1738483020" r:id="rId44"/>
        </w:object>
      </w:r>
      <w:r w:rsidR="008C5D8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16.</w:t>
      </w:r>
      <w:r w:rsidR="00BC13DE" w:rsidRPr="00BC13DE">
        <w:rPr>
          <w:rFonts w:ascii="Times New Roman" w:hAnsi="Times New Roman" w:cs="Times New Roman"/>
          <w:sz w:val="26"/>
          <w:szCs w:val="26"/>
        </w:rPr>
        <w:tab/>
      </w:r>
      <w:r w:rsidR="00BC13DE"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5D7BFD" w:rsidRPr="005D7BFD">
        <w:rPr>
          <w:position w:val="-6"/>
        </w:rPr>
        <w:object w:dxaOrig="200" w:dyaOrig="220" w14:anchorId="6A9B0B80">
          <v:shape id="_x0000_i1337" type="#_x0000_t75" style="width:10.2pt;height:10.8pt" o:ole="">
            <v:imagedata r:id="rId31" o:title=""/>
          </v:shape>
          <o:OLEObject Type="Embed" ProgID="Equation.DSMT4" ShapeID="_x0000_i1337" DrawAspect="Content" ObjectID="_1738483021" r:id="rId45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025957">
        <w:rPr>
          <w:position w:val="-4"/>
        </w:rPr>
        <w:object w:dxaOrig="200" w:dyaOrig="200" w14:anchorId="5EF42B9B">
          <v:shape id="_x0000_i1342" type="#_x0000_t75" style="width:10.2pt;height:10.2pt" o:ole="">
            <v:imagedata r:id="rId36" o:title=""/>
          </v:shape>
          <o:OLEObject Type="Embed" ProgID="Equation.DSMT4" ShapeID="_x0000_i1342" DrawAspect="Content" ObjectID="_1738483022" r:id="rId46"/>
        </w:object>
      </w:r>
      <w:r w:rsidR="008C5D8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8C0FD3" w:rsidRPr="00BC13DE">
        <w:rPr>
          <w:rFonts w:ascii="Times New Roman" w:hAnsi="Times New Roman" w:cs="Times New Roman"/>
          <w:sz w:val="26"/>
          <w:szCs w:val="26"/>
        </w:rPr>
        <w:t>4</w:t>
      </w:r>
      <w:r w:rsidRPr="00BC13DE">
        <w:rPr>
          <w:rFonts w:ascii="Times New Roman" w:hAnsi="Times New Roman" w:cs="Times New Roman"/>
          <w:sz w:val="26"/>
          <w:szCs w:val="26"/>
        </w:rPr>
        <w:t>.</w:t>
      </w:r>
    </w:p>
    <w:p w14:paraId="667E8399" w14:textId="7D070185" w:rsidR="00BC13DE" w:rsidRPr="00BC13DE" w:rsidRDefault="00BC13DE" w:rsidP="00BC13DE">
      <w:pPr>
        <w:spacing w:after="0" w:line="312" w:lineRule="auto"/>
        <w:ind w:left="29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BC13DE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44698B9" wp14:editId="57DA2563">
            <wp:simplePos x="0" y="0"/>
            <wp:positionH relativeFrom="column">
              <wp:posOffset>4106545</wp:posOffset>
            </wp:positionH>
            <wp:positionV relativeFrom="paragraph">
              <wp:posOffset>32385</wp:posOffset>
            </wp:positionV>
            <wp:extent cx="2092325" cy="1349375"/>
            <wp:effectExtent l="0" t="0" r="3175" b="3175"/>
            <wp:wrapSquare wrapText="bothSides"/>
            <wp:docPr id="3" name="Picture 3" descr="Line char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Line chart&#10;&#10;Description automatically generated with low confidence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D3470A" w:rsidRPr="00BC13D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="00D3470A" w:rsidRPr="00BC13DE">
        <w:rPr>
          <w:rFonts w:ascii="Times New Roman" w:hAnsi="Times New Roman" w:cs="Times New Roman"/>
          <w:b/>
          <w:sz w:val="26"/>
          <w:szCs w:val="26"/>
        </w:rPr>
        <w:t xml:space="preserve"> 4. </w:t>
      </w:r>
      <w:proofErr w:type="spellStart"/>
      <w:r w:rsidR="00B64118" w:rsidRPr="00BC13DE">
        <w:rPr>
          <w:rFonts w:ascii="Times New Roman" w:hAnsi="Times New Roman" w:cs="Times New Roman"/>
          <w:bCs/>
          <w:sz w:val="26"/>
          <w:szCs w:val="26"/>
        </w:rPr>
        <w:t>Đ</w:t>
      </w:r>
      <w:r w:rsidR="0001332F" w:rsidRPr="00BC13DE">
        <w:rPr>
          <w:rFonts w:ascii="Times New Roman" w:hAnsi="Times New Roman" w:cs="Times New Roman"/>
          <w:bCs/>
          <w:sz w:val="26"/>
          <w:szCs w:val="26"/>
        </w:rPr>
        <w:t>ộ</w:t>
      </w:r>
      <w:proofErr w:type="spellEnd"/>
      <w:r w:rsidR="0001332F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dài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cạnh</w:t>
      </w:r>
      <w:proofErr w:type="spellEnd"/>
      <w:r w:rsidR="00B64118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B64118" w:rsidRPr="00BC13DE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tam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giác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94106"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>DEF</w:t>
      </w:r>
      <w:r w:rsidR="005C0400" w:rsidRPr="00BC13D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="008C0FD3" w:rsidRPr="00BC13DE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="008C0FD3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8C0FD3" w:rsidRPr="00BC13DE">
        <w:rPr>
          <w:rFonts w:ascii="Times New Roman" w:hAnsi="Times New Roman" w:cs="Times New Roman"/>
          <w:bCs/>
          <w:sz w:val="26"/>
          <w:szCs w:val="26"/>
        </w:rPr>
        <w:t>sắp</w:t>
      </w:r>
      <w:proofErr w:type="spellEnd"/>
      <w:r w:rsidR="008C0FD3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8C0FD3" w:rsidRPr="00BC13DE">
        <w:rPr>
          <w:rFonts w:ascii="Times New Roman" w:hAnsi="Times New Roman" w:cs="Times New Roman"/>
          <w:bCs/>
          <w:sz w:val="26"/>
          <w:szCs w:val="26"/>
        </w:rPr>
        <w:t>xếp</w:t>
      </w:r>
      <w:proofErr w:type="spellEnd"/>
      <w:r w:rsidR="00B64118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B64118" w:rsidRPr="00BC13DE">
        <w:rPr>
          <w:rFonts w:ascii="Times New Roman" w:hAnsi="Times New Roman" w:cs="Times New Roman"/>
          <w:bCs/>
          <w:sz w:val="26"/>
          <w:szCs w:val="26"/>
        </w:rPr>
        <w:t>t</w:t>
      </w:r>
      <w:r w:rsidR="008C0FD3" w:rsidRPr="00BC13DE">
        <w:rPr>
          <w:rFonts w:ascii="Times New Roman" w:hAnsi="Times New Roman" w:cs="Times New Roman"/>
          <w:bCs/>
          <w:sz w:val="26"/>
          <w:szCs w:val="26"/>
        </w:rPr>
        <w:t>h</w:t>
      </w:r>
      <w:r w:rsidR="00B64118" w:rsidRPr="00BC13DE">
        <w:rPr>
          <w:rFonts w:ascii="Times New Roman" w:hAnsi="Times New Roman" w:cs="Times New Roman"/>
          <w:bCs/>
          <w:sz w:val="26"/>
          <w:szCs w:val="26"/>
        </w:rPr>
        <w:t>ứ</w:t>
      </w:r>
      <w:proofErr w:type="spellEnd"/>
      <w:r w:rsidR="00B64118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B64118" w:rsidRPr="00BC13DE">
        <w:rPr>
          <w:rFonts w:ascii="Times New Roman" w:hAnsi="Times New Roman" w:cs="Times New Roman"/>
          <w:bCs/>
          <w:sz w:val="26"/>
          <w:szCs w:val="26"/>
        </w:rPr>
        <w:t>tự</w:t>
      </w:r>
      <w:proofErr w:type="spellEnd"/>
      <w:r w:rsidR="00B64118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bé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tới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lớn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C39FB" w:rsidRPr="00BC13D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9C39FB" w:rsidRPr="00BC13DE">
        <w:rPr>
          <w:rFonts w:ascii="Times New Roman" w:hAnsi="Times New Roman" w:cs="Times New Roman"/>
          <w:bCs/>
          <w:sz w:val="26"/>
          <w:szCs w:val="26"/>
        </w:rPr>
        <w:t>:</w:t>
      </w:r>
      <w:r w:rsidRPr="00BC13DE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0625D60C" w14:textId="20AA6C93" w:rsidR="008824AB" w:rsidRDefault="00BC13DE" w:rsidP="00BC13DE">
      <w:pPr>
        <w:spacing w:after="0"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5D7BFD" w:rsidRPr="005D7BFD">
        <w:rPr>
          <w:position w:val="-6"/>
        </w:rPr>
        <w:object w:dxaOrig="1719" w:dyaOrig="279" w14:anchorId="53D560C7">
          <v:shape id="_x0000_i1347" type="#_x0000_t75" style="width:85.8pt;height:13.8pt" o:ole="">
            <v:imagedata r:id="rId48" o:title=""/>
          </v:shape>
          <o:OLEObject Type="Embed" ProgID="Equation.DSMT4" ShapeID="_x0000_i1347" DrawAspect="Content" ObjectID="_1738483023" r:id="rId49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</w:p>
    <w:p w14:paraId="6AD84815" w14:textId="21FED73C" w:rsidR="00BC13DE" w:rsidRPr="00BC13DE" w:rsidRDefault="00BC13DE" w:rsidP="00BC13DE">
      <w:pPr>
        <w:spacing w:after="0"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BC13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719" w:dyaOrig="279" w14:anchorId="5F7ED6F8">
          <v:shape id="_x0000_i1352" type="#_x0000_t75" style="width:85.8pt;height:13.8pt" o:ole="">
            <v:imagedata r:id="rId50" o:title=""/>
          </v:shape>
          <o:OLEObject Type="Embed" ProgID="Equation.DSMT4" ShapeID="_x0000_i1352" DrawAspect="Content" ObjectID="_1738483024" r:id="rId51"/>
        </w:object>
      </w:r>
    </w:p>
    <w:p w14:paraId="05766FF7" w14:textId="5558E76F" w:rsidR="008824AB" w:rsidRDefault="00BC13DE" w:rsidP="00BC13DE">
      <w:pPr>
        <w:spacing w:after="0"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5D7BFD" w:rsidRPr="005D7BFD">
        <w:rPr>
          <w:position w:val="-6"/>
        </w:rPr>
        <w:object w:dxaOrig="1740" w:dyaOrig="279" w14:anchorId="3E2AA40D">
          <v:shape id="_x0000_i1357" type="#_x0000_t75" style="width:87pt;height:13.8pt" o:ole="">
            <v:imagedata r:id="rId52" o:title=""/>
          </v:shape>
          <o:OLEObject Type="Embed" ProgID="Equation.DSMT4" ShapeID="_x0000_i1357" DrawAspect="Content" ObjectID="_1738483025" r:id="rId53"/>
        </w:object>
      </w:r>
      <w:r w:rsidRPr="00BC13DE">
        <w:rPr>
          <w:rFonts w:ascii="Times New Roman" w:hAnsi="Times New Roman" w:cs="Times New Roman"/>
          <w:sz w:val="26"/>
          <w:szCs w:val="26"/>
        </w:rPr>
        <w:tab/>
      </w:r>
      <w:r w:rsidRPr="00BC13DE">
        <w:rPr>
          <w:rFonts w:ascii="Times New Roman" w:hAnsi="Times New Roman" w:cs="Times New Roman"/>
          <w:sz w:val="26"/>
          <w:szCs w:val="26"/>
        </w:rPr>
        <w:tab/>
      </w:r>
    </w:p>
    <w:p w14:paraId="1E5597FE" w14:textId="34DD0112" w:rsidR="00BC13DE" w:rsidRPr="00BC13DE" w:rsidRDefault="00BC13DE" w:rsidP="00BC13DE">
      <w:pPr>
        <w:spacing w:after="0"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5D7BFD" w:rsidRPr="005D7BFD">
        <w:rPr>
          <w:position w:val="-6"/>
        </w:rPr>
        <w:object w:dxaOrig="1740" w:dyaOrig="279" w14:anchorId="7D3C7A65">
          <v:shape id="_x0000_i1362" type="#_x0000_t75" style="width:87pt;height:13.8pt" o:ole="">
            <v:imagedata r:id="rId54" o:title=""/>
          </v:shape>
          <o:OLEObject Type="Embed" ProgID="Equation.DSMT4" ShapeID="_x0000_i1362" DrawAspect="Content" ObjectID="_1738483026" r:id="rId55"/>
        </w:object>
      </w:r>
    </w:p>
    <w:p w14:paraId="03E3CE2E" w14:textId="130ADEEC" w:rsidR="00BC13DE" w:rsidRPr="00BC13DE" w:rsidRDefault="00D3470A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/>
          <w:sz w:val="26"/>
          <w:szCs w:val="26"/>
        </w:rPr>
      </w:pPr>
      <w:proofErr w:type="spellStart"/>
      <w:r w:rsidRPr="00BC13DE">
        <w:rPr>
          <w:b/>
          <w:bCs/>
          <w:sz w:val="26"/>
          <w:szCs w:val="26"/>
        </w:rPr>
        <w:t>Câu</w:t>
      </w:r>
      <w:proofErr w:type="spellEnd"/>
      <w:r w:rsidRPr="00BC13DE">
        <w:rPr>
          <w:b/>
          <w:bCs/>
          <w:sz w:val="26"/>
          <w:szCs w:val="26"/>
        </w:rPr>
        <w:t xml:space="preserve"> 5.</w:t>
      </w:r>
      <w:r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Biểu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thức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đại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số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biểu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thị</w:t>
      </w:r>
      <w:proofErr w:type="spellEnd"/>
      <w:r w:rsidR="0014520B" w:rsidRPr="00BC13DE">
        <w:rPr>
          <w:sz w:val="26"/>
          <w:szCs w:val="26"/>
        </w:rPr>
        <w:t>: “</w:t>
      </w:r>
      <w:proofErr w:type="spellStart"/>
      <w:r w:rsidR="00C14347" w:rsidRPr="00BC13DE">
        <w:rPr>
          <w:sz w:val="26"/>
          <w:szCs w:val="26"/>
        </w:rPr>
        <w:t>T</w:t>
      </w:r>
      <w:r w:rsidR="0014520B" w:rsidRPr="00BC13DE">
        <w:rPr>
          <w:sz w:val="26"/>
          <w:szCs w:val="26"/>
        </w:rPr>
        <w:t>ổng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hai</w:t>
      </w:r>
      <w:proofErr w:type="spellEnd"/>
      <w:r w:rsidR="0014520B" w:rsidRPr="00BC13DE">
        <w:rPr>
          <w:sz w:val="26"/>
          <w:szCs w:val="26"/>
        </w:rPr>
        <w:t xml:space="preserve"> </w:t>
      </w:r>
      <w:proofErr w:type="spellStart"/>
      <w:r w:rsidR="0014520B" w:rsidRPr="00BC13DE">
        <w:rPr>
          <w:sz w:val="26"/>
          <w:szCs w:val="26"/>
        </w:rPr>
        <w:t>số</w:t>
      </w:r>
      <w:proofErr w:type="spellEnd"/>
      <w:r w:rsidR="0014520B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20" w:dyaOrig="220" w14:anchorId="7A5B6450">
          <v:shape id="_x0000_i1367" type="#_x0000_t75" style="width:10.8pt;height:10.8pt" o:ole="">
            <v:imagedata r:id="rId56" o:title=""/>
          </v:shape>
          <o:OLEObject Type="Embed" ProgID="Equation.DSMT4" ShapeID="_x0000_i1367" DrawAspect="Content" ObjectID="_1738483027" r:id="rId57"/>
        </w:object>
      </w:r>
      <w:r w:rsidR="000810E4" w:rsidRPr="00BC13DE">
        <w:rPr>
          <w:sz w:val="26"/>
          <w:szCs w:val="26"/>
        </w:rPr>
        <w:t xml:space="preserve"> </w:t>
      </w:r>
      <w:proofErr w:type="spellStart"/>
      <w:r w:rsidR="000810E4" w:rsidRPr="00BC13DE">
        <w:rPr>
          <w:sz w:val="26"/>
          <w:szCs w:val="26"/>
        </w:rPr>
        <w:t>và</w:t>
      </w:r>
      <w:proofErr w:type="spellEnd"/>
      <w:r w:rsidR="000810E4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300" w14:anchorId="391BD326">
          <v:shape id="_x0000_i1372" type="#_x0000_t75" style="width:10.2pt;height:15pt" o:ole="">
            <v:imagedata r:id="rId58" o:title=""/>
          </v:shape>
          <o:OLEObject Type="Embed" ProgID="Equation.DSMT4" ShapeID="_x0000_i1372" DrawAspect="Content" ObjectID="_1738483028" r:id="rId59"/>
        </w:object>
      </w:r>
      <w:proofErr w:type="spellStart"/>
      <w:r w:rsidR="00C14347" w:rsidRPr="00BC13DE">
        <w:rPr>
          <w:sz w:val="26"/>
          <w:szCs w:val="26"/>
        </w:rPr>
        <w:t>nhân</w:t>
      </w:r>
      <w:proofErr w:type="spellEnd"/>
      <w:r w:rsidR="00C14347" w:rsidRPr="00BC13DE">
        <w:rPr>
          <w:sz w:val="26"/>
          <w:szCs w:val="26"/>
        </w:rPr>
        <w:t xml:space="preserve"> </w:t>
      </w:r>
      <w:proofErr w:type="spellStart"/>
      <w:r w:rsidR="00C14347" w:rsidRPr="00BC13DE">
        <w:rPr>
          <w:sz w:val="26"/>
          <w:szCs w:val="26"/>
        </w:rPr>
        <w:t>với</w:t>
      </w:r>
      <w:proofErr w:type="spellEnd"/>
      <w:r w:rsidR="00C14347" w:rsidRPr="00BC13DE">
        <w:rPr>
          <w:sz w:val="26"/>
          <w:szCs w:val="26"/>
        </w:rPr>
        <w:t xml:space="preserve"> </w:t>
      </w:r>
      <w:proofErr w:type="spellStart"/>
      <w:r w:rsidR="00C14347" w:rsidRPr="00BC13DE">
        <w:rPr>
          <w:sz w:val="26"/>
          <w:szCs w:val="26"/>
        </w:rPr>
        <w:t>hiệu</w:t>
      </w:r>
      <w:proofErr w:type="spellEnd"/>
      <w:r w:rsidR="00C14347" w:rsidRPr="00BC13DE">
        <w:rPr>
          <w:sz w:val="26"/>
          <w:szCs w:val="26"/>
        </w:rPr>
        <w:t xml:space="preserve"> </w:t>
      </w:r>
      <w:proofErr w:type="spellStart"/>
      <w:r w:rsidR="00C14347" w:rsidRPr="00BC13DE">
        <w:rPr>
          <w:sz w:val="26"/>
          <w:szCs w:val="26"/>
        </w:rPr>
        <w:t>của</w:t>
      </w:r>
      <w:proofErr w:type="spellEnd"/>
      <w:r w:rsidR="00C14347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20" w:dyaOrig="220" w14:anchorId="40BBFADB">
          <v:shape id="_x0000_i1377" type="#_x0000_t75" style="width:10.8pt;height:10.8pt" o:ole="">
            <v:imagedata r:id="rId56" o:title=""/>
          </v:shape>
          <o:OLEObject Type="Embed" ProgID="Equation.DSMT4" ShapeID="_x0000_i1377" DrawAspect="Content" ObjectID="_1738483029" r:id="rId60"/>
        </w:object>
      </w:r>
      <w:r w:rsidR="00C14347" w:rsidRPr="00BC13DE">
        <w:rPr>
          <w:sz w:val="26"/>
          <w:szCs w:val="26"/>
        </w:rPr>
        <w:t xml:space="preserve"> </w:t>
      </w:r>
      <w:proofErr w:type="spellStart"/>
      <w:r w:rsidR="00C14347" w:rsidRPr="00BC13DE">
        <w:rPr>
          <w:sz w:val="26"/>
          <w:szCs w:val="26"/>
        </w:rPr>
        <w:t>và</w:t>
      </w:r>
      <w:proofErr w:type="spellEnd"/>
      <w:r w:rsidR="00C14347" w:rsidRPr="00BC13DE">
        <w:rPr>
          <w:sz w:val="26"/>
          <w:szCs w:val="26"/>
        </w:rPr>
        <w:t xml:space="preserve"> b</w:t>
      </w:r>
      <w:r w:rsidR="000810E4" w:rsidRPr="00BC13DE">
        <w:rPr>
          <w:sz w:val="26"/>
          <w:szCs w:val="26"/>
        </w:rPr>
        <w:t xml:space="preserve">” </w:t>
      </w:r>
      <w:proofErr w:type="spellStart"/>
      <w:r w:rsidR="000810E4" w:rsidRPr="00BC13DE">
        <w:rPr>
          <w:sz w:val="26"/>
          <w:szCs w:val="26"/>
        </w:rPr>
        <w:t>là</w:t>
      </w:r>
      <w:proofErr w:type="spellEnd"/>
      <w:r w:rsidR="000810E4" w:rsidRPr="00BC13DE">
        <w:rPr>
          <w:sz w:val="26"/>
          <w:szCs w:val="26"/>
        </w:rPr>
        <w:t>:</w:t>
      </w:r>
    </w:p>
    <w:p w14:paraId="77937487" w14:textId="514D60C7" w:rsidR="00D3470A" w:rsidRPr="00BC13DE" w:rsidRDefault="00BC13DE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r w:rsidRPr="00BC13DE">
        <w:rPr>
          <w:b/>
          <w:sz w:val="26"/>
          <w:szCs w:val="26"/>
        </w:rPr>
        <w:t xml:space="preserve">A. 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12"/>
        </w:rPr>
        <w:object w:dxaOrig="1200" w:dyaOrig="360" w14:anchorId="62AF539F">
          <v:shape id="_x0000_i1382" type="#_x0000_t75" style="width:60pt;height:18pt" o:ole="">
            <v:imagedata r:id="rId61" o:title=""/>
          </v:shape>
          <o:OLEObject Type="Embed" ProgID="Equation.DSMT4" ShapeID="_x0000_i1382" DrawAspect="Content" ObjectID="_1738483030" r:id="rId62"/>
        </w:objec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B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480" w:dyaOrig="340" w14:anchorId="09E17BCC">
          <v:shape id="_x0000_i1387" type="#_x0000_t75" style="width:73.8pt;height:16.8pt" o:ole="">
            <v:imagedata r:id="rId63" o:title=""/>
          </v:shape>
          <o:OLEObject Type="Embed" ProgID="Equation.DSMT4" ShapeID="_x0000_i1387" DrawAspect="Content" ObjectID="_1738483031" r:id="rId64"/>
        </w:object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C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920" w:dyaOrig="380" w14:anchorId="36533FF5">
          <v:shape id="_x0000_i1392" type="#_x0000_t75" style="width:96pt;height:19.2pt" o:ole="">
            <v:imagedata r:id="rId65" o:title=""/>
          </v:shape>
          <o:OLEObject Type="Embed" ProgID="Equation.DSMT4" ShapeID="_x0000_i1392" DrawAspect="Content" ObjectID="_1738483032" r:id="rId66"/>
        </w:object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D.</w:t>
      </w:r>
      <w:r w:rsidR="005D7BFD" w:rsidRPr="005D7BFD">
        <w:rPr>
          <w:position w:val="-10"/>
        </w:rPr>
        <w:object w:dxaOrig="900" w:dyaOrig="380" w14:anchorId="3CC1CCC2">
          <v:shape id="_x0000_i1397" type="#_x0000_t75" style="width:45pt;height:19.2pt" o:ole="">
            <v:imagedata r:id="rId67" o:title=""/>
          </v:shape>
          <o:OLEObject Type="Embed" ProgID="Equation.DSMT4" ShapeID="_x0000_i1397" DrawAspect="Content" ObjectID="_1738483033" r:id="rId68"/>
        </w:object>
      </w:r>
    </w:p>
    <w:p w14:paraId="19584076" w14:textId="5629CA26" w:rsidR="00D3470A" w:rsidRPr="00BC13DE" w:rsidRDefault="00D3470A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proofErr w:type="spellStart"/>
      <w:r w:rsidRPr="00BC13DE">
        <w:rPr>
          <w:b/>
          <w:sz w:val="26"/>
          <w:szCs w:val="26"/>
        </w:rPr>
        <w:t>Câu</w:t>
      </w:r>
      <w:proofErr w:type="spellEnd"/>
      <w:r w:rsidRPr="00BC13DE">
        <w:rPr>
          <w:b/>
          <w:sz w:val="26"/>
          <w:szCs w:val="26"/>
        </w:rPr>
        <w:t xml:space="preserve"> 6.</w:t>
      </w:r>
      <w:r w:rsidRPr="00BC13DE">
        <w:rPr>
          <w:bCs/>
          <w:sz w:val="26"/>
          <w:szCs w:val="26"/>
        </w:rPr>
        <w:t xml:space="preserve"> </w:t>
      </w:r>
      <w:r w:rsidR="00FA60EE" w:rsidRPr="00BC13DE">
        <w:rPr>
          <w:sz w:val="26"/>
          <w:szCs w:val="26"/>
        </w:rPr>
        <w:t xml:space="preserve">Cho </w:t>
      </w:r>
      <w:proofErr w:type="spellStart"/>
      <w:r w:rsidR="00FA60EE" w:rsidRPr="00BC13DE">
        <w:rPr>
          <w:sz w:val="26"/>
          <w:szCs w:val="26"/>
        </w:rPr>
        <w:t>đa</w:t>
      </w:r>
      <w:proofErr w:type="spellEnd"/>
      <w:r w:rsidR="00FA60EE" w:rsidRPr="00BC13DE">
        <w:rPr>
          <w:sz w:val="26"/>
          <w:szCs w:val="26"/>
        </w:rPr>
        <w:t xml:space="preserve"> </w:t>
      </w:r>
      <w:proofErr w:type="spellStart"/>
      <w:r w:rsidR="00FA60EE" w:rsidRPr="00BC13DE">
        <w:rPr>
          <w:sz w:val="26"/>
          <w:szCs w:val="26"/>
        </w:rPr>
        <w:t>thức</w:t>
      </w:r>
      <w:proofErr w:type="spellEnd"/>
      <w:r w:rsidR="00FA60EE"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980" w:dyaOrig="380" w14:anchorId="7DAB784F">
          <v:shape id="_x0000_i1402" type="#_x0000_t75" style="width:99pt;height:19.2pt" o:ole="">
            <v:imagedata r:id="rId69" o:title=""/>
          </v:shape>
          <o:OLEObject Type="Embed" ProgID="Equation.DSMT4" ShapeID="_x0000_i1402" DrawAspect="Content" ObjectID="_1738483034" r:id="rId70"/>
        </w:object>
      </w:r>
      <w:r w:rsidR="00FA60EE" w:rsidRPr="00BC13DE">
        <w:rPr>
          <w:sz w:val="26"/>
          <w:szCs w:val="26"/>
        </w:rPr>
        <w:t xml:space="preserve"> Khi </w:t>
      </w:r>
      <w:proofErr w:type="spellStart"/>
      <w:r w:rsidR="00FA60EE" w:rsidRPr="00BC13DE">
        <w:rPr>
          <w:sz w:val="26"/>
          <w:szCs w:val="26"/>
        </w:rPr>
        <w:t>đó</w:t>
      </w:r>
      <w:proofErr w:type="spellEnd"/>
      <w:r w:rsidR="000549A2" w:rsidRPr="00BC13DE">
        <w:rPr>
          <w:sz w:val="26"/>
          <w:szCs w:val="26"/>
        </w:rPr>
        <w:t xml:space="preserve">, </w:t>
      </w:r>
      <w:proofErr w:type="spellStart"/>
      <w:r w:rsidR="000549A2" w:rsidRPr="00BC13DE">
        <w:rPr>
          <w:sz w:val="26"/>
          <w:szCs w:val="26"/>
        </w:rPr>
        <w:t>phát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sz w:val="26"/>
          <w:szCs w:val="26"/>
        </w:rPr>
        <w:t>biểu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sz w:val="26"/>
          <w:szCs w:val="26"/>
        </w:rPr>
        <w:t>nào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sz w:val="26"/>
          <w:szCs w:val="26"/>
        </w:rPr>
        <w:t>sau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sz w:val="26"/>
          <w:szCs w:val="26"/>
        </w:rPr>
        <w:t>đây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sz w:val="26"/>
          <w:szCs w:val="26"/>
        </w:rPr>
        <w:t>là</w:t>
      </w:r>
      <w:proofErr w:type="spellEnd"/>
      <w:r w:rsidR="000549A2" w:rsidRPr="00BC13DE">
        <w:rPr>
          <w:sz w:val="26"/>
          <w:szCs w:val="26"/>
        </w:rPr>
        <w:t xml:space="preserve"> </w:t>
      </w:r>
      <w:proofErr w:type="spellStart"/>
      <w:r w:rsidR="000549A2" w:rsidRPr="00BC13DE">
        <w:rPr>
          <w:b/>
          <w:bCs/>
          <w:sz w:val="26"/>
          <w:szCs w:val="26"/>
        </w:rPr>
        <w:t>đúng</w:t>
      </w:r>
      <w:proofErr w:type="spellEnd"/>
      <w:r w:rsidR="000549A2" w:rsidRPr="00BC13DE">
        <w:rPr>
          <w:sz w:val="26"/>
          <w:szCs w:val="26"/>
        </w:rPr>
        <w:t>?</w:t>
      </w:r>
    </w:p>
    <w:p w14:paraId="6ABB1DF4" w14:textId="0FF92957" w:rsidR="00FA60EE" w:rsidRPr="00BC13DE" w:rsidRDefault="00FA60EE" w:rsidP="008824AB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r w:rsidRPr="00BC13DE">
        <w:rPr>
          <w:b/>
          <w:bCs/>
          <w:sz w:val="26"/>
          <w:szCs w:val="26"/>
        </w:rPr>
        <w:t>A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02BA3EE1">
          <v:shape id="_x0000_i1407" type="#_x0000_t75" style="width:28.2pt;height:16.8pt" o:ole="">
            <v:imagedata r:id="rId71" o:title=""/>
          </v:shape>
          <o:OLEObject Type="Embed" ProgID="Equation.DSMT4" ShapeID="_x0000_i1407" DrawAspect="Content" ObjectID="_1738483035" r:id="rId72"/>
        </w:object>
      </w:r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chỉ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có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một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nghiệm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là</w:t>
      </w:r>
      <w:proofErr w:type="spellEnd"/>
      <w:r w:rsidRPr="00BC13DE">
        <w:rPr>
          <w:sz w:val="26"/>
          <w:szCs w:val="26"/>
        </w:rPr>
        <w:t xml:space="preserve"> 1.</w:t>
      </w:r>
      <w:r w:rsidR="00B74A38" w:rsidRPr="00BC13DE">
        <w:rPr>
          <w:sz w:val="26"/>
          <w:szCs w:val="26"/>
        </w:rPr>
        <w:tab/>
      </w:r>
      <w:r w:rsidR="00B74A38" w:rsidRPr="00BC13DE">
        <w:rPr>
          <w:sz w:val="26"/>
          <w:szCs w:val="26"/>
        </w:rPr>
        <w:tab/>
      </w:r>
      <w:r w:rsidR="00B74A38"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 xml:space="preserve">B. </w:t>
      </w:r>
      <w:r w:rsidR="005D7BFD" w:rsidRPr="005D7BFD">
        <w:rPr>
          <w:position w:val="-10"/>
        </w:rPr>
        <w:object w:dxaOrig="560" w:dyaOrig="340" w14:anchorId="1CCCCF71">
          <v:shape id="_x0000_i1412" type="#_x0000_t75" style="width:28.2pt;height:16.8pt" o:ole="">
            <v:imagedata r:id="rId71" o:title=""/>
          </v:shape>
          <o:OLEObject Type="Embed" ProgID="Equation.DSMT4" ShapeID="_x0000_i1412" DrawAspect="Content" ObjectID="_1738483036" r:id="rId73"/>
        </w:object>
      </w:r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không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có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nghiệm</w:t>
      </w:r>
      <w:proofErr w:type="spellEnd"/>
      <w:r w:rsidRPr="00BC13DE">
        <w:rPr>
          <w:sz w:val="26"/>
          <w:szCs w:val="26"/>
        </w:rPr>
        <w:t>.</w:t>
      </w:r>
    </w:p>
    <w:p w14:paraId="76EBADAE" w14:textId="2A016935" w:rsidR="00BC13DE" w:rsidRPr="00BC13DE" w:rsidRDefault="00FA60EE" w:rsidP="008824AB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/>
          <w:bCs/>
          <w:sz w:val="26"/>
          <w:szCs w:val="26"/>
        </w:rPr>
      </w:pPr>
      <w:r w:rsidRPr="00BC13DE">
        <w:rPr>
          <w:b/>
          <w:bCs/>
          <w:sz w:val="26"/>
          <w:szCs w:val="26"/>
        </w:rPr>
        <w:t>C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44D77EB4">
          <v:shape id="_x0000_i1417" type="#_x0000_t75" style="width:28.2pt;height:16.8pt" o:ole="">
            <v:imagedata r:id="rId71" o:title=""/>
          </v:shape>
          <o:OLEObject Type="Embed" ProgID="Equation.DSMT4" ShapeID="_x0000_i1417" DrawAspect="Content" ObjectID="_1738483037" r:id="rId74"/>
        </w:object>
      </w:r>
      <w:r w:rsidR="00B74A38" w:rsidRPr="00BC13DE">
        <w:rPr>
          <w:sz w:val="26"/>
          <w:szCs w:val="26"/>
        </w:rPr>
        <w:t xml:space="preserve"> </w:t>
      </w:r>
      <w:proofErr w:type="spellStart"/>
      <w:r w:rsidR="00B74A38" w:rsidRPr="00BC13DE">
        <w:rPr>
          <w:sz w:val="26"/>
          <w:szCs w:val="26"/>
        </w:rPr>
        <w:t>chỉ</w:t>
      </w:r>
      <w:proofErr w:type="spellEnd"/>
      <w:r w:rsidR="00B74A38" w:rsidRPr="00BC13DE">
        <w:rPr>
          <w:sz w:val="26"/>
          <w:szCs w:val="26"/>
        </w:rPr>
        <w:t xml:space="preserve"> </w:t>
      </w:r>
      <w:proofErr w:type="spellStart"/>
      <w:r w:rsidR="00B74A38" w:rsidRPr="00BC13DE">
        <w:rPr>
          <w:sz w:val="26"/>
          <w:szCs w:val="26"/>
        </w:rPr>
        <w:t>có</w:t>
      </w:r>
      <w:proofErr w:type="spellEnd"/>
      <w:r w:rsidR="00B74A38" w:rsidRPr="00BC13DE">
        <w:rPr>
          <w:sz w:val="26"/>
          <w:szCs w:val="26"/>
        </w:rPr>
        <w:t xml:space="preserve"> </w:t>
      </w:r>
      <w:proofErr w:type="spellStart"/>
      <w:r w:rsidR="00B74A38" w:rsidRPr="00BC13DE">
        <w:rPr>
          <w:sz w:val="26"/>
          <w:szCs w:val="26"/>
        </w:rPr>
        <w:t>một</w:t>
      </w:r>
      <w:proofErr w:type="spellEnd"/>
      <w:r w:rsidR="00B74A38" w:rsidRPr="00BC13DE">
        <w:rPr>
          <w:sz w:val="26"/>
          <w:szCs w:val="26"/>
        </w:rPr>
        <w:t xml:space="preserve"> </w:t>
      </w:r>
      <w:proofErr w:type="spellStart"/>
      <w:r w:rsidR="00B74A38" w:rsidRPr="00BC13DE">
        <w:rPr>
          <w:sz w:val="26"/>
          <w:szCs w:val="26"/>
        </w:rPr>
        <w:t>nghiệm</w:t>
      </w:r>
      <w:proofErr w:type="spellEnd"/>
      <w:r w:rsidR="00B74A38" w:rsidRPr="00BC13DE">
        <w:rPr>
          <w:sz w:val="26"/>
          <w:szCs w:val="26"/>
        </w:rPr>
        <w:t xml:space="preserve"> </w:t>
      </w:r>
      <w:proofErr w:type="spellStart"/>
      <w:r w:rsidR="00B74A38" w:rsidRPr="00BC13DE">
        <w:rPr>
          <w:sz w:val="26"/>
          <w:szCs w:val="26"/>
        </w:rPr>
        <w:t>là</w:t>
      </w:r>
      <w:proofErr w:type="spellEnd"/>
      <w:r w:rsidR="00B74A38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400" w:dyaOrig="279" w14:anchorId="2911C583">
          <v:shape id="_x0000_i1422" type="#_x0000_t75" style="width:19.8pt;height:13.8pt" o:ole="">
            <v:imagedata r:id="rId75" o:title=""/>
          </v:shape>
          <o:OLEObject Type="Embed" ProgID="Equation.DSMT4" ShapeID="_x0000_i1422" DrawAspect="Content" ObjectID="_1738483038" r:id="rId76"/>
        </w:object>
      </w:r>
      <w:r w:rsidR="00B74A38" w:rsidRPr="00BC13DE">
        <w:rPr>
          <w:sz w:val="26"/>
          <w:szCs w:val="26"/>
        </w:rPr>
        <w:tab/>
      </w:r>
      <w:r w:rsidR="005922E1" w:rsidRPr="00BC13DE">
        <w:rPr>
          <w:sz w:val="26"/>
          <w:szCs w:val="26"/>
        </w:rPr>
        <w:tab/>
      </w:r>
      <w:r w:rsidR="00B74A38" w:rsidRPr="00BC13DE">
        <w:rPr>
          <w:b/>
          <w:bCs/>
          <w:sz w:val="26"/>
          <w:szCs w:val="26"/>
        </w:rPr>
        <w:t>D.</w:t>
      </w:r>
      <w:r w:rsidR="00733E8B" w:rsidRPr="00BC13DE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1C446AEC">
          <v:shape id="_x0000_i1427" type="#_x0000_t75" style="width:28.2pt;height:16.8pt" o:ole="">
            <v:imagedata r:id="rId71" o:title=""/>
          </v:shape>
          <o:OLEObject Type="Embed" ProgID="Equation.DSMT4" ShapeID="_x0000_i1427" DrawAspect="Content" ObjectID="_1738483039" r:id="rId77"/>
        </w:object>
      </w:r>
      <w:r w:rsidR="00032F42" w:rsidRPr="00BC13DE">
        <w:rPr>
          <w:sz w:val="26"/>
          <w:szCs w:val="26"/>
        </w:rPr>
        <w:t xml:space="preserve"> </w:t>
      </w:r>
      <w:proofErr w:type="spellStart"/>
      <w:r w:rsidR="00032F42" w:rsidRPr="00BC13DE">
        <w:rPr>
          <w:sz w:val="26"/>
          <w:szCs w:val="26"/>
        </w:rPr>
        <w:t>c</w:t>
      </w:r>
      <w:r w:rsidR="00733E8B" w:rsidRPr="00BC13DE">
        <w:rPr>
          <w:sz w:val="26"/>
          <w:szCs w:val="26"/>
        </w:rPr>
        <w:t>hỉ</w:t>
      </w:r>
      <w:proofErr w:type="spellEnd"/>
      <w:r w:rsidR="00733E8B" w:rsidRPr="00BC13DE">
        <w:rPr>
          <w:sz w:val="26"/>
          <w:szCs w:val="26"/>
        </w:rPr>
        <w:t xml:space="preserve"> </w:t>
      </w:r>
      <w:proofErr w:type="spellStart"/>
      <w:r w:rsidR="00733E8B" w:rsidRPr="00BC13DE">
        <w:rPr>
          <w:sz w:val="26"/>
          <w:szCs w:val="26"/>
        </w:rPr>
        <w:t>có</w:t>
      </w:r>
      <w:proofErr w:type="spellEnd"/>
      <w:r w:rsidR="00032F42" w:rsidRPr="00BC13DE">
        <w:rPr>
          <w:sz w:val="26"/>
          <w:szCs w:val="26"/>
        </w:rPr>
        <w:t xml:space="preserve"> </w:t>
      </w:r>
      <w:proofErr w:type="spellStart"/>
      <w:r w:rsidR="00032F42" w:rsidRPr="00BC13DE">
        <w:rPr>
          <w:sz w:val="26"/>
          <w:szCs w:val="26"/>
        </w:rPr>
        <w:t>hai</w:t>
      </w:r>
      <w:proofErr w:type="spellEnd"/>
      <w:r w:rsidR="00032F42" w:rsidRPr="00BC13DE">
        <w:rPr>
          <w:sz w:val="26"/>
          <w:szCs w:val="26"/>
        </w:rPr>
        <w:t xml:space="preserve"> </w:t>
      </w:r>
      <w:proofErr w:type="spellStart"/>
      <w:r w:rsidR="00032F42" w:rsidRPr="00BC13DE">
        <w:rPr>
          <w:sz w:val="26"/>
          <w:szCs w:val="26"/>
        </w:rPr>
        <w:t>nghiệm</w:t>
      </w:r>
      <w:proofErr w:type="spellEnd"/>
      <w:r w:rsidR="00032F42" w:rsidRPr="00BC13DE">
        <w:rPr>
          <w:sz w:val="26"/>
          <w:szCs w:val="26"/>
        </w:rPr>
        <w:t xml:space="preserve"> </w:t>
      </w:r>
      <w:proofErr w:type="spellStart"/>
      <w:r w:rsidR="00733E8B" w:rsidRPr="00BC13DE">
        <w:rPr>
          <w:sz w:val="26"/>
          <w:szCs w:val="26"/>
        </w:rPr>
        <w:t>là</w:t>
      </w:r>
      <w:proofErr w:type="spellEnd"/>
      <w:r w:rsidR="00032F42" w:rsidRPr="00BC13DE">
        <w:rPr>
          <w:sz w:val="26"/>
          <w:szCs w:val="26"/>
        </w:rPr>
        <w:t xml:space="preserve"> </w:t>
      </w:r>
      <w:r w:rsidR="00733E8B" w:rsidRPr="00BC13DE">
        <w:rPr>
          <w:sz w:val="26"/>
          <w:szCs w:val="26"/>
        </w:rPr>
        <w:t xml:space="preserve">1 </w:t>
      </w:r>
      <w:proofErr w:type="spellStart"/>
      <w:r w:rsidR="00733E8B" w:rsidRPr="00BC13DE">
        <w:rPr>
          <w:sz w:val="26"/>
          <w:szCs w:val="26"/>
        </w:rPr>
        <w:t>và</w:t>
      </w:r>
      <w:proofErr w:type="spellEnd"/>
      <w:r w:rsidR="00733E8B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400" w:dyaOrig="279" w14:anchorId="180DD2EE">
          <v:shape id="_x0000_i1432" type="#_x0000_t75" style="width:19.8pt;height:13.8pt" o:ole="">
            <v:imagedata r:id="rId75" o:title=""/>
          </v:shape>
          <o:OLEObject Type="Embed" ProgID="Equation.DSMT4" ShapeID="_x0000_i1432" DrawAspect="Content" ObjectID="_1738483040" r:id="rId78"/>
        </w:object>
      </w:r>
    </w:p>
    <w:p w14:paraId="7BA19F1D" w14:textId="0E73435B" w:rsidR="00B74A38" w:rsidRPr="00BC13DE" w:rsidRDefault="00B74A38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/>
          <w:bCs/>
          <w:sz w:val="26"/>
          <w:szCs w:val="26"/>
        </w:rPr>
      </w:pPr>
      <w:proofErr w:type="spellStart"/>
      <w:r w:rsidRPr="00BC13DE">
        <w:rPr>
          <w:b/>
          <w:bCs/>
          <w:sz w:val="26"/>
          <w:szCs w:val="26"/>
        </w:rPr>
        <w:t>Câu</w:t>
      </w:r>
      <w:proofErr w:type="spellEnd"/>
      <w:r w:rsidRPr="00BC13DE">
        <w:rPr>
          <w:b/>
          <w:bCs/>
          <w:sz w:val="26"/>
          <w:szCs w:val="26"/>
        </w:rPr>
        <w:t xml:space="preserve"> 7. </w:t>
      </w:r>
      <w:proofErr w:type="spellStart"/>
      <w:r w:rsidRPr="00BC13DE">
        <w:rPr>
          <w:sz w:val="26"/>
          <w:szCs w:val="26"/>
        </w:rPr>
        <w:t>Bộ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ba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số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nào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sau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đây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b/>
          <w:bCs/>
          <w:sz w:val="26"/>
          <w:szCs w:val="26"/>
        </w:rPr>
        <w:t>không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là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độ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dài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ba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cạnh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của</w:t>
      </w:r>
      <w:proofErr w:type="spellEnd"/>
      <w:r w:rsidRPr="00BC13DE">
        <w:rPr>
          <w:sz w:val="26"/>
          <w:szCs w:val="26"/>
        </w:rPr>
        <w:t xml:space="preserve"> </w:t>
      </w:r>
      <w:proofErr w:type="spellStart"/>
      <w:r w:rsidRPr="00BC13DE">
        <w:rPr>
          <w:sz w:val="26"/>
          <w:szCs w:val="26"/>
        </w:rPr>
        <w:t>một</w:t>
      </w:r>
      <w:proofErr w:type="spellEnd"/>
      <w:r w:rsidRPr="00BC13DE">
        <w:rPr>
          <w:sz w:val="26"/>
          <w:szCs w:val="26"/>
        </w:rPr>
        <w:t xml:space="preserve"> tam </w:t>
      </w:r>
      <w:proofErr w:type="spellStart"/>
      <w:r w:rsidRPr="00BC13DE">
        <w:rPr>
          <w:sz w:val="26"/>
          <w:szCs w:val="26"/>
        </w:rPr>
        <w:t>giác</w:t>
      </w:r>
      <w:proofErr w:type="spellEnd"/>
      <w:r w:rsidRPr="00BC13DE">
        <w:rPr>
          <w:sz w:val="26"/>
          <w:szCs w:val="26"/>
        </w:rPr>
        <w:t>?</w:t>
      </w:r>
    </w:p>
    <w:p w14:paraId="47F8542E" w14:textId="04F0A844" w:rsidR="00B74A38" w:rsidRPr="00BC13DE" w:rsidRDefault="00B74A38" w:rsidP="008824AB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r w:rsidRPr="00BC13DE">
        <w:rPr>
          <w:b/>
          <w:bCs/>
          <w:sz w:val="26"/>
          <w:szCs w:val="26"/>
        </w:rPr>
        <w:t>A</w:t>
      </w:r>
      <w:r w:rsidRPr="00BC13DE">
        <w:rPr>
          <w:sz w:val="26"/>
          <w:szCs w:val="26"/>
        </w:rPr>
        <w:t>. 7, 5, 7.</w: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B.</w:t>
      </w:r>
      <w:r w:rsidRPr="00BC13DE">
        <w:rPr>
          <w:sz w:val="26"/>
          <w:szCs w:val="26"/>
        </w:rPr>
        <w:t xml:space="preserve"> 7, 7, 7.</w:t>
      </w:r>
      <w:r w:rsidR="008824AB">
        <w:rPr>
          <w:sz w:val="26"/>
          <w:szCs w:val="26"/>
        </w:rPr>
        <w:tab/>
      </w:r>
      <w:r w:rsidR="008824AB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C.</w:t>
      </w:r>
      <w:r w:rsidRPr="00BC13DE">
        <w:rPr>
          <w:sz w:val="26"/>
          <w:szCs w:val="26"/>
        </w:rPr>
        <w:t xml:space="preserve"> 3, 4, 5.</w: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D.</w:t>
      </w:r>
      <w:r w:rsidRPr="00BC13DE">
        <w:rPr>
          <w:sz w:val="26"/>
          <w:szCs w:val="26"/>
        </w:rPr>
        <w:t xml:space="preserve"> 4, 7, 3.</w:t>
      </w:r>
    </w:p>
    <w:p w14:paraId="3A007433" w14:textId="3F0FB308" w:rsidR="00B74A38" w:rsidRPr="00BC13DE" w:rsidRDefault="00B74A38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proofErr w:type="spellStart"/>
      <w:r w:rsidRPr="00BC13DE">
        <w:rPr>
          <w:b/>
          <w:bCs/>
          <w:sz w:val="26"/>
          <w:szCs w:val="26"/>
        </w:rPr>
        <w:t>Câu</w:t>
      </w:r>
      <w:proofErr w:type="spellEnd"/>
      <w:r w:rsidRPr="00BC13DE">
        <w:rPr>
          <w:b/>
          <w:bCs/>
          <w:sz w:val="26"/>
          <w:szCs w:val="26"/>
        </w:rPr>
        <w:t xml:space="preserve"> 8. </w:t>
      </w:r>
      <w:r w:rsidR="00AA361A" w:rsidRPr="00BC13DE">
        <w:rPr>
          <w:sz w:val="26"/>
          <w:szCs w:val="26"/>
        </w:rPr>
        <w:t xml:space="preserve">Tam </w:t>
      </w:r>
      <w:proofErr w:type="spellStart"/>
      <w:r w:rsidR="00AA361A" w:rsidRPr="00BC13DE">
        <w:rPr>
          <w:sz w:val="26"/>
          <w:szCs w:val="26"/>
        </w:rPr>
        <w:t>giác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AA361A" w:rsidRPr="00BC13DE">
        <w:rPr>
          <w:i/>
          <w:iCs/>
          <w:sz w:val="26"/>
          <w:szCs w:val="26"/>
        </w:rPr>
        <w:t xml:space="preserve">ABC </w:t>
      </w:r>
      <w:proofErr w:type="spellStart"/>
      <w:r w:rsidR="00AA361A" w:rsidRPr="00BC13DE">
        <w:rPr>
          <w:sz w:val="26"/>
          <w:szCs w:val="26"/>
        </w:rPr>
        <w:t>có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số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đo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ba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góc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thỏa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mãn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100" w:dyaOrig="380" w14:anchorId="272DFB35">
          <v:shape id="_x0000_i1437" type="#_x0000_t75" style="width:55.2pt;height:19.2pt" o:ole="">
            <v:imagedata r:id="rId79" o:title=""/>
          </v:shape>
          <o:OLEObject Type="Embed" ProgID="Equation.DSMT4" ShapeID="_x0000_i1437" DrawAspect="Content" ObjectID="_1738483041" r:id="rId80"/>
        </w:object>
      </w:r>
      <w:r w:rsidR="00AA361A" w:rsidRPr="00BC13DE">
        <w:rPr>
          <w:sz w:val="26"/>
          <w:szCs w:val="26"/>
        </w:rPr>
        <w:t xml:space="preserve">. Hai </w:t>
      </w:r>
      <w:proofErr w:type="spellStart"/>
      <w:r w:rsidR="00AA361A" w:rsidRPr="00BC13DE">
        <w:rPr>
          <w:sz w:val="26"/>
          <w:szCs w:val="26"/>
        </w:rPr>
        <w:t>tia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phân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giác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của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góc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AA361A" w:rsidRPr="00BC13DE">
        <w:rPr>
          <w:i/>
          <w:iCs/>
          <w:sz w:val="26"/>
          <w:szCs w:val="26"/>
        </w:rPr>
        <w:t>A</w:t>
      </w:r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và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góc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AA361A" w:rsidRPr="00BC13DE">
        <w:rPr>
          <w:i/>
          <w:iCs/>
          <w:sz w:val="26"/>
          <w:szCs w:val="26"/>
        </w:rPr>
        <w:t>B</w:t>
      </w:r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cắt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nhau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tại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điểm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AA361A" w:rsidRPr="00BC13DE">
        <w:rPr>
          <w:i/>
          <w:iCs/>
          <w:sz w:val="26"/>
          <w:szCs w:val="26"/>
        </w:rPr>
        <w:t>I</w:t>
      </w:r>
      <w:r w:rsidR="00AA361A" w:rsidRPr="00BC13DE">
        <w:rPr>
          <w:sz w:val="26"/>
          <w:szCs w:val="26"/>
        </w:rPr>
        <w:t xml:space="preserve">. Khi </w:t>
      </w:r>
      <w:proofErr w:type="spellStart"/>
      <w:r w:rsidR="00AA361A" w:rsidRPr="00BC13DE">
        <w:rPr>
          <w:sz w:val="26"/>
          <w:szCs w:val="26"/>
        </w:rPr>
        <w:t>đó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góc</w:t>
      </w:r>
      <w:proofErr w:type="spellEnd"/>
      <w:r w:rsidR="00AA361A" w:rsidRPr="00BC13DE">
        <w:rPr>
          <w:sz w:val="26"/>
          <w:szCs w:val="26"/>
        </w:rPr>
        <w:t xml:space="preserve"> </w:t>
      </w:r>
      <w:r w:rsidR="00AA361A" w:rsidRPr="00BC13DE">
        <w:rPr>
          <w:i/>
          <w:iCs/>
          <w:sz w:val="26"/>
          <w:szCs w:val="26"/>
        </w:rPr>
        <w:t xml:space="preserve">BIC </w:t>
      </w:r>
      <w:proofErr w:type="spellStart"/>
      <w:r w:rsidR="00AA361A" w:rsidRPr="00BC13DE">
        <w:rPr>
          <w:sz w:val="26"/>
          <w:szCs w:val="26"/>
        </w:rPr>
        <w:t>có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số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đo</w:t>
      </w:r>
      <w:proofErr w:type="spellEnd"/>
      <w:r w:rsidR="00AA361A" w:rsidRPr="00BC13DE">
        <w:rPr>
          <w:sz w:val="26"/>
          <w:szCs w:val="26"/>
        </w:rPr>
        <w:t xml:space="preserve"> </w:t>
      </w:r>
      <w:proofErr w:type="spellStart"/>
      <w:r w:rsidR="00AA361A" w:rsidRPr="00BC13DE">
        <w:rPr>
          <w:sz w:val="26"/>
          <w:szCs w:val="26"/>
        </w:rPr>
        <w:t>là</w:t>
      </w:r>
      <w:proofErr w:type="spellEnd"/>
      <w:r w:rsidR="00AA361A" w:rsidRPr="00BC13DE">
        <w:rPr>
          <w:sz w:val="26"/>
          <w:szCs w:val="26"/>
        </w:rPr>
        <w:t>:</w:t>
      </w:r>
    </w:p>
    <w:p w14:paraId="23EBB6A8" w14:textId="3AE44FAA" w:rsidR="00AA361A" w:rsidRPr="00BC13DE" w:rsidRDefault="00AA361A" w:rsidP="00BC13D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6"/>
          <w:szCs w:val="26"/>
        </w:rPr>
      </w:pPr>
      <w:r w:rsidRPr="00BC13DE">
        <w:rPr>
          <w:b/>
          <w:bCs/>
          <w:sz w:val="26"/>
          <w:szCs w:val="26"/>
        </w:rPr>
        <w:t>A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20D9DD68">
          <v:shape id="_x0000_i1442" type="#_x0000_t75" style="width:28.2pt;height:16.8pt" o:ole="">
            <v:imagedata r:id="rId81" o:title=""/>
          </v:shape>
          <o:OLEObject Type="Embed" ProgID="Equation.DSMT4" ShapeID="_x0000_i1442" DrawAspect="Content" ObjectID="_1738483042" r:id="rId82"/>
        </w:objec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B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500AA9EC">
          <v:shape id="_x0000_i1447" type="#_x0000_t75" style="width:28.2pt;height:16.8pt" o:ole="">
            <v:imagedata r:id="rId83" o:title=""/>
          </v:shape>
          <o:OLEObject Type="Embed" ProgID="Equation.DSMT4" ShapeID="_x0000_i1447" DrawAspect="Content" ObjectID="_1738483043" r:id="rId84"/>
        </w:objec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 xml:space="preserve">C. </w:t>
      </w:r>
      <w:r w:rsidR="005D7BFD" w:rsidRPr="005D7BFD">
        <w:rPr>
          <w:position w:val="-6"/>
        </w:rPr>
        <w:object w:dxaOrig="560" w:dyaOrig="340" w14:anchorId="42043D3D">
          <v:shape id="_x0000_i1452" type="#_x0000_t75" style="width:28.2pt;height:16.8pt" o:ole="">
            <v:imagedata r:id="rId85" o:title=""/>
          </v:shape>
          <o:OLEObject Type="Embed" ProgID="Equation.DSMT4" ShapeID="_x0000_i1452" DrawAspect="Content" ObjectID="_1738483044" r:id="rId86"/>
        </w:object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sz w:val="26"/>
          <w:szCs w:val="26"/>
        </w:rPr>
        <w:tab/>
      </w:r>
      <w:r w:rsidRPr="00BC13DE">
        <w:rPr>
          <w:b/>
          <w:bCs/>
          <w:sz w:val="26"/>
          <w:szCs w:val="26"/>
        </w:rPr>
        <w:t>D.</w:t>
      </w:r>
      <w:r w:rsidRPr="00BC13DE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44552C06">
          <v:shape id="_x0000_i1457" type="#_x0000_t75" style="width:28.2pt;height:16.8pt" o:ole="">
            <v:imagedata r:id="rId87" o:title=""/>
          </v:shape>
          <o:OLEObject Type="Embed" ProgID="Equation.DSMT4" ShapeID="_x0000_i1457" DrawAspect="Content" ObjectID="_1738483045" r:id="rId88"/>
        </w:object>
      </w:r>
    </w:p>
    <w:p w14:paraId="07A1703B" w14:textId="77777777" w:rsidR="00BC13DE" w:rsidRPr="00BC13DE" w:rsidRDefault="00BC13DE" w:rsidP="00BC13DE">
      <w:pPr>
        <w:spacing w:after="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C13DE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69ADB945" w14:textId="35689178" w:rsidR="00D3470A" w:rsidRPr="00BC13DE" w:rsidRDefault="00D3470A" w:rsidP="00BC13DE">
      <w:pPr>
        <w:pStyle w:val="ListParagraph"/>
        <w:numPr>
          <w:ilvl w:val="0"/>
          <w:numId w:val="1"/>
        </w:numPr>
        <w:tabs>
          <w:tab w:val="left" w:pos="360"/>
          <w:tab w:val="left" w:pos="2160"/>
          <w:tab w:val="left" w:pos="5040"/>
          <w:tab w:val="left" w:pos="7920"/>
        </w:tabs>
        <w:spacing w:after="0" w:line="312" w:lineRule="auto"/>
        <w:ind w:left="720"/>
        <w:contextualSpacing w:val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lastRenderedPageBreak/>
        <w:t>Phần</w:t>
      </w:r>
      <w:proofErr w:type="spellEnd"/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tự</w:t>
      </w:r>
      <w:proofErr w:type="spellEnd"/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luận</w:t>
      </w:r>
      <w:proofErr w:type="spellEnd"/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(8 </w:t>
      </w: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BC13DE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53DE7712" w14:textId="77777777" w:rsidR="008824AB" w:rsidRDefault="008824AB" w:rsidP="00BC13DE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48A97411" w14:textId="554BB152" w:rsidR="00D3470A" w:rsidRPr="00BC13DE" w:rsidRDefault="00CB083D" w:rsidP="00BC13DE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1</w:t>
      </w:r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D3470A" w:rsidRPr="00BC13DE">
        <w:rPr>
          <w:rFonts w:ascii="Times New Roman" w:hAnsi="Times New Roman" w:cs="Times New Roman"/>
          <w:sz w:val="26"/>
          <w:szCs w:val="26"/>
        </w:rPr>
        <w:t>(</w:t>
      </w:r>
      <w:r w:rsidR="00D3470A" w:rsidRPr="00EB7917">
        <w:rPr>
          <w:rFonts w:ascii="Times New Roman" w:hAnsi="Times New Roman" w:cs="Times New Roman"/>
          <w:i/>
          <w:iCs/>
          <w:sz w:val="26"/>
          <w:szCs w:val="26"/>
        </w:rPr>
        <w:t>2</w:t>
      </w:r>
      <w:r w:rsidR="00EF496C" w:rsidRPr="00EB7917">
        <w:rPr>
          <w:rFonts w:ascii="Times New Roman" w:hAnsi="Times New Roman" w:cs="Times New Roman"/>
          <w:i/>
          <w:iCs/>
          <w:sz w:val="26"/>
          <w:szCs w:val="26"/>
        </w:rPr>
        <w:t>,0</w:t>
      </w:r>
      <w:r w:rsidR="00D3470A" w:rsidRPr="00EB791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D3470A" w:rsidRPr="00EB791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="00D3470A" w:rsidRPr="00BC13DE">
        <w:rPr>
          <w:rFonts w:ascii="Times New Roman" w:hAnsi="Times New Roman" w:cs="Times New Roman"/>
          <w:sz w:val="26"/>
          <w:szCs w:val="26"/>
        </w:rPr>
        <w:t xml:space="preserve">) </w:t>
      </w:r>
    </w:p>
    <w:p w14:paraId="521D7FA9" w14:textId="18CC58BC" w:rsidR="00122C9C" w:rsidRDefault="00A520F9" w:rsidP="00122C9C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="00122C9C" w:rsidRPr="00BC13D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122C9C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220" w14:anchorId="6DD0BEA6">
          <v:shape id="_x0000_i1462" type="#_x0000_t75" style="width:10.2pt;height:10.8pt" o:ole="">
            <v:imagedata r:id="rId19" o:title=""/>
          </v:shape>
          <o:OLEObject Type="Embed" ProgID="Equation.DSMT4" ShapeID="_x0000_i1462" DrawAspect="Content" ObjectID="_1738483046" r:id="rId89"/>
        </w:object>
      </w:r>
      <w:r w:rsidR="00122C9C" w:rsidRPr="00BC13D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122C9C" w:rsidRPr="00BC13DE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122C9C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800" w:dyaOrig="680" w14:anchorId="6BC5B0DF">
          <v:shape id="_x0000_i1467" type="#_x0000_t75" style="width:40.2pt;height:34.2pt" o:ole="">
            <v:imagedata r:id="rId90" o:title=""/>
          </v:shape>
          <o:OLEObject Type="Embed" ProgID="Equation.DSMT4" ShapeID="_x0000_i1467" DrawAspect="Content" ObjectID="_1738483047" r:id="rId91"/>
        </w:object>
      </w:r>
      <w:r w:rsidRPr="00BC13DE">
        <w:rPr>
          <w:rFonts w:ascii="Times New Roman" w:hAnsi="Times New Roman" w:cs="Times New Roman"/>
          <w:sz w:val="26"/>
          <w:szCs w:val="26"/>
        </w:rPr>
        <w:t>.</w:t>
      </w:r>
      <w:r w:rsidR="00122C9C">
        <w:rPr>
          <w:rFonts w:ascii="Times New Roman" w:hAnsi="Times New Roman" w:cs="Times New Roman"/>
          <w:sz w:val="26"/>
          <w:szCs w:val="26"/>
        </w:rPr>
        <w:tab/>
      </w:r>
    </w:p>
    <w:p w14:paraId="66A8AF74" w14:textId="4E3AC6F6" w:rsidR="00D3470A" w:rsidRPr="00BC13DE" w:rsidRDefault="00936FCD" w:rsidP="00122C9C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>b</w:t>
      </w:r>
      <w:r w:rsidR="00A520F9" w:rsidRPr="00BC13DE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122C9C" w:rsidRPr="00BC13D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122C9C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660" w:dyaOrig="260" w14:anchorId="18AA9AC2">
          <v:shape id="_x0000_i1472" type="#_x0000_t75" style="width:33pt;height:13.2pt" o:ole="">
            <v:imagedata r:id="rId92" o:title=""/>
          </v:shape>
          <o:OLEObject Type="Embed" ProgID="Equation.DSMT4" ShapeID="_x0000_i1472" DrawAspect="Content" ObjectID="_1738483048" r:id="rId93"/>
        </w:object>
      </w:r>
      <w:r w:rsidR="00122C9C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22C9C" w:rsidRPr="00BC13DE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122C9C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1140" w:dyaOrig="680" w14:anchorId="23CF60B2">
          <v:shape id="_x0000_i1477" type="#_x0000_t75" style="width:57pt;height:34.2pt" o:ole="">
            <v:imagedata r:id="rId94" o:title=""/>
          </v:shape>
          <o:OLEObject Type="Embed" ProgID="Equation.DSMT4" ShapeID="_x0000_i1477" DrawAspect="Content" ObjectID="_1738483049" r:id="rId95"/>
        </w:object>
      </w:r>
      <w:r w:rsidR="00A520F9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20F9"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A520F9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880" w:dyaOrig="320" w14:anchorId="09C2637D">
          <v:shape id="_x0000_i1482" type="#_x0000_t75" style="width:94.2pt;height:16.2pt" o:ole="">
            <v:imagedata r:id="rId96" o:title=""/>
          </v:shape>
          <o:OLEObject Type="Embed" ProgID="Equation.DSMT4" ShapeID="_x0000_i1482" DrawAspect="Content" ObjectID="_1738483050" r:id="rId97"/>
        </w:object>
      </w:r>
    </w:p>
    <w:p w14:paraId="21686AE2" w14:textId="77777777" w:rsidR="008824AB" w:rsidRDefault="008824AB" w:rsidP="00BC13DE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54AC2FD" w14:textId="188AD70A" w:rsidR="00D3470A" w:rsidRPr="00BC13DE" w:rsidRDefault="00CB083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2.</w:t>
      </w:r>
      <w:r w:rsidR="008F3830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F3830" w:rsidRPr="00BC13DE">
        <w:rPr>
          <w:rFonts w:ascii="Times New Roman" w:hAnsi="Times New Roman" w:cs="Times New Roman"/>
          <w:sz w:val="26"/>
          <w:szCs w:val="26"/>
        </w:rPr>
        <w:t>(</w:t>
      </w:r>
      <w:r w:rsidR="00EF496C" w:rsidRPr="00EB7917">
        <w:rPr>
          <w:rFonts w:ascii="Times New Roman" w:hAnsi="Times New Roman" w:cs="Times New Roman"/>
          <w:i/>
          <w:iCs/>
          <w:sz w:val="26"/>
          <w:szCs w:val="26"/>
        </w:rPr>
        <w:t>1,5</w:t>
      </w:r>
      <w:r w:rsidR="008F3830" w:rsidRPr="00EB791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8F3830" w:rsidRPr="00EB791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="008F3830" w:rsidRPr="00BC13DE">
        <w:rPr>
          <w:rFonts w:ascii="Times New Roman" w:hAnsi="Times New Roman" w:cs="Times New Roman"/>
          <w:sz w:val="26"/>
          <w:szCs w:val="26"/>
        </w:rPr>
        <w:t>)</w:t>
      </w:r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pho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rào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FB489A" w:rsidRPr="00BC13DE">
        <w:rPr>
          <w:rFonts w:ascii="Times New Roman" w:hAnsi="Times New Roman" w:cs="Times New Roman"/>
          <w:sz w:val="26"/>
          <w:szCs w:val="26"/>
        </w:rPr>
        <w:t>“</w:t>
      </w:r>
      <w:proofErr w:type="spellStart"/>
      <w:r w:rsidR="00FB489A" w:rsidRPr="00BC13DE">
        <w:rPr>
          <w:rFonts w:ascii="Times New Roman" w:hAnsi="Times New Roman" w:cs="Times New Roman"/>
          <w:sz w:val="26"/>
          <w:szCs w:val="26"/>
        </w:rPr>
        <w:t>L</w:t>
      </w:r>
      <w:r w:rsidR="00734394" w:rsidRPr="00BC13DE">
        <w:rPr>
          <w:rFonts w:ascii="Times New Roman" w:hAnsi="Times New Roman" w:cs="Times New Roman"/>
          <w:sz w:val="26"/>
          <w:szCs w:val="26"/>
        </w:rPr>
        <w:t>àm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xa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FB489A" w:rsidRPr="00BC13DE">
        <w:rPr>
          <w:rFonts w:ascii="Times New Roman" w:hAnsi="Times New Roman" w:cs="Times New Roman"/>
          <w:sz w:val="26"/>
          <w:szCs w:val="26"/>
        </w:rPr>
        <w:t>”</w:t>
      </w:r>
      <w:r w:rsidR="00734394" w:rsidRPr="00BC13D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THCS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hăm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ó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40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xa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7A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36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, 7B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45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7C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39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hăm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óc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xanh</w:t>
      </w:r>
      <w:proofErr w:type="spellEnd"/>
      <w:r w:rsidR="00385263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="00385263">
        <w:rPr>
          <w:rFonts w:ascii="Times New Roman" w:hAnsi="Times New Roman" w:cs="Times New Roman"/>
          <w:sz w:val="26"/>
          <w:szCs w:val="26"/>
        </w:rPr>
        <w:t>B</w:t>
      </w:r>
      <w:r w:rsidR="00734394" w:rsidRPr="00BC13DE">
        <w:rPr>
          <w:rFonts w:ascii="Times New Roman" w:hAnsi="Times New Roman" w:cs="Times New Roman"/>
          <w:sz w:val="26"/>
          <w:szCs w:val="26"/>
        </w:rPr>
        <w:t>iết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xanh</w:t>
      </w:r>
      <w:proofErr w:type="spellEnd"/>
      <w:r w:rsidR="008C7E71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7E71" w:rsidRPr="00BC13DE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="008C7E71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7E71" w:rsidRPr="00BC13DE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4394" w:rsidRPr="00BC13DE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75BEF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675BEF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675BEF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675BEF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từng</w:t>
      </w:r>
      <w:proofErr w:type="spellEnd"/>
      <w:r w:rsidR="00675BEF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75BEF" w:rsidRPr="00BC13D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734394" w:rsidRPr="00BC13DE">
        <w:rPr>
          <w:rFonts w:ascii="Times New Roman" w:hAnsi="Times New Roman" w:cs="Times New Roman"/>
          <w:sz w:val="26"/>
          <w:szCs w:val="26"/>
        </w:rPr>
        <w:t>.</w:t>
      </w:r>
      <w:r w:rsidR="008F3830" w:rsidRPr="00BC13D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EE762DF" w14:textId="77777777" w:rsidR="008824AB" w:rsidRDefault="008824AB" w:rsidP="00BC13DE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60483E3" w14:textId="3DD9282F" w:rsidR="00D3470A" w:rsidRPr="00BC13DE" w:rsidRDefault="00CB083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EF496C" w:rsidRPr="00BC13DE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EF496C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EF496C" w:rsidRPr="00BC13DE">
        <w:rPr>
          <w:rFonts w:ascii="Times New Roman" w:hAnsi="Times New Roman" w:cs="Times New Roman"/>
          <w:sz w:val="26"/>
          <w:szCs w:val="26"/>
        </w:rPr>
        <w:t>(</w:t>
      </w:r>
      <w:r w:rsidR="00EF496C" w:rsidRPr="00EB7917">
        <w:rPr>
          <w:rFonts w:ascii="Times New Roman" w:hAnsi="Times New Roman" w:cs="Times New Roman"/>
          <w:i/>
          <w:iCs/>
          <w:sz w:val="26"/>
          <w:szCs w:val="26"/>
        </w:rPr>
        <w:t xml:space="preserve">2,0 </w:t>
      </w:r>
      <w:proofErr w:type="spellStart"/>
      <w:r w:rsidR="00EF496C" w:rsidRPr="00EB791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="00EF496C" w:rsidRPr="00BC13DE">
        <w:rPr>
          <w:rFonts w:ascii="Times New Roman" w:hAnsi="Times New Roman" w:cs="Times New Roman"/>
          <w:sz w:val="26"/>
          <w:szCs w:val="26"/>
        </w:rPr>
        <w:t>)</w:t>
      </w:r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E773B4" w:rsidRPr="00BC13D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E773B4" w:rsidRPr="00BC13D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E773B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773B4" w:rsidRPr="00BC13DE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="00E773B4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773B4" w:rsidRPr="00BC13D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773B4" w:rsidRPr="00BC13DE">
        <w:rPr>
          <w:rFonts w:ascii="Times New Roman" w:hAnsi="Times New Roman" w:cs="Times New Roman"/>
          <w:sz w:val="26"/>
          <w:szCs w:val="26"/>
        </w:rPr>
        <w:t>:</w:t>
      </w:r>
    </w:p>
    <w:p w14:paraId="66A41521" w14:textId="04CDE6FC" w:rsidR="00E773B4" w:rsidRPr="00BC13DE" w:rsidRDefault="005D7BFD" w:rsidP="00385263">
      <w:pPr>
        <w:spacing w:after="0" w:line="312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5D7BFD">
        <w:rPr>
          <w:position w:val="-26"/>
        </w:rPr>
        <w:object w:dxaOrig="5380" w:dyaOrig="680" w14:anchorId="05428FE5">
          <v:shape id="_x0000_i1487" type="#_x0000_t75" style="width:268.8pt;height:34.2pt" o:ole="">
            <v:imagedata r:id="rId98" o:title=""/>
          </v:shape>
          <o:OLEObject Type="Embed" ProgID="Equation.DSMT4" ShapeID="_x0000_i1487" DrawAspect="Content" ObjectID="_1738483051" r:id="rId99"/>
        </w:object>
      </w:r>
    </w:p>
    <w:p w14:paraId="5CC94355" w14:textId="6963A3E4" w:rsidR="00E773B4" w:rsidRPr="00BC13DE" w:rsidRDefault="005D7BFD" w:rsidP="00385263">
      <w:pPr>
        <w:spacing w:after="0" w:line="312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5D7BFD">
        <w:rPr>
          <w:position w:val="-10"/>
        </w:rPr>
        <w:object w:dxaOrig="5060" w:dyaOrig="380" w14:anchorId="7A40AD16">
          <v:shape id="_x0000_i1492" type="#_x0000_t75" style="width:253.2pt;height:19.2pt" o:ole="">
            <v:imagedata r:id="rId100" o:title=""/>
          </v:shape>
          <o:OLEObject Type="Embed" ProgID="Equation.DSMT4" ShapeID="_x0000_i1492" DrawAspect="Content" ObjectID="_1738483052" r:id="rId101"/>
        </w:object>
      </w:r>
    </w:p>
    <w:p w14:paraId="71C8CF75" w14:textId="7F0E398F" w:rsidR="00E773B4" w:rsidRPr="00BC13DE" w:rsidRDefault="00E773B4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a) Thu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ắp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270BED" w:rsidRPr="00BC13DE">
        <w:rPr>
          <w:rFonts w:ascii="Times New Roman" w:hAnsi="Times New Roman" w:cs="Times New Roman"/>
          <w:sz w:val="26"/>
          <w:szCs w:val="26"/>
        </w:rPr>
        <w:t>.</w:t>
      </w:r>
    </w:p>
    <w:p w14:paraId="449191F2" w14:textId="441535AE" w:rsidR="00270BED" w:rsidRPr="00BC13DE" w:rsidRDefault="00270BE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20" w:dyaOrig="340" w14:anchorId="7739795A">
          <v:shape id="_x0000_i1497" type="#_x0000_t75" style="width:25.8pt;height:16.8pt" o:ole="">
            <v:imagedata r:id="rId102" o:title=""/>
          </v:shape>
          <o:OLEObject Type="Embed" ProgID="Equation.DSMT4" ShapeID="_x0000_i1497" DrawAspect="Content" ObjectID="_1738483053" r:id="rId103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760" w:dyaOrig="340" w14:anchorId="35805590">
          <v:shape id="_x0000_i1502" type="#_x0000_t75" style="width:37.8pt;height:16.8pt" o:ole="">
            <v:imagedata r:id="rId104" o:title=""/>
          </v:shape>
          <o:OLEObject Type="Embed" ProgID="Equation.DSMT4" ShapeID="_x0000_i1502" DrawAspect="Content" ObjectID="_1738483054" r:id="rId105"/>
        </w:object>
      </w:r>
    </w:p>
    <w:p w14:paraId="2C2AB7E9" w14:textId="19FFABAB" w:rsidR="00270BED" w:rsidRPr="00BC13DE" w:rsidRDefault="00270BE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100" w:dyaOrig="340" w14:anchorId="50417034">
          <v:shape id="_x0000_i1507" type="#_x0000_t75" style="width:105pt;height:16.8pt" o:ole="">
            <v:imagedata r:id="rId106" o:title=""/>
          </v:shape>
          <o:OLEObject Type="Embed" ProgID="Equation.DSMT4" ShapeID="_x0000_i1507" DrawAspect="Content" ObjectID="_1738483055" r:id="rId107"/>
        </w:object>
      </w:r>
    </w:p>
    <w:p w14:paraId="40AC6540" w14:textId="77777777" w:rsidR="008824AB" w:rsidRDefault="008824AB" w:rsidP="00BC13DE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C3523C8" w14:textId="092B9C19" w:rsidR="00794106" w:rsidRPr="00BC13DE" w:rsidRDefault="00CB083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="00E31634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4.</w:t>
      </w:r>
      <w:r w:rsidR="004F10F9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F10F9" w:rsidRPr="00BC13DE">
        <w:rPr>
          <w:rFonts w:ascii="Times New Roman" w:hAnsi="Times New Roman" w:cs="Times New Roman"/>
          <w:sz w:val="26"/>
          <w:szCs w:val="26"/>
        </w:rPr>
        <w:t>(</w:t>
      </w:r>
      <w:r w:rsidR="004F10F9" w:rsidRPr="00EB7917">
        <w:rPr>
          <w:rFonts w:ascii="Times New Roman" w:hAnsi="Times New Roman" w:cs="Times New Roman"/>
          <w:i/>
          <w:iCs/>
          <w:sz w:val="26"/>
          <w:szCs w:val="26"/>
        </w:rPr>
        <w:t xml:space="preserve">2,0 </w:t>
      </w:r>
      <w:proofErr w:type="spellStart"/>
      <w:r w:rsidR="004F10F9" w:rsidRPr="00EB791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="004F10F9" w:rsidRPr="00BC13DE">
        <w:rPr>
          <w:rFonts w:ascii="Times New Roman" w:hAnsi="Times New Roman" w:cs="Times New Roman"/>
          <w:sz w:val="26"/>
          <w:szCs w:val="26"/>
        </w:rPr>
        <w:t>)</w:t>
      </w:r>
      <w:r w:rsidR="00E31634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Cho tam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giác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BC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cân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tại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.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Trên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cạnh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 xml:space="preserve">AB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 xml:space="preserve">AC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lấy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5D7BFD" w:rsidRPr="002D2A62">
        <w:rPr>
          <w:rFonts w:ascii="Times New Roman" w:hAnsi="Times New Roman" w:cs="Times New Roman"/>
          <w:spacing w:val="-2"/>
          <w:sz w:val="26"/>
          <w:szCs w:val="26"/>
        </w:rPr>
        <w:t>lần</w:t>
      </w:r>
      <w:proofErr w:type="spellEnd"/>
      <w:r w:rsidR="005D7BFD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5D7BFD" w:rsidRPr="002D2A62">
        <w:rPr>
          <w:rFonts w:ascii="Times New Roman" w:hAnsi="Times New Roman" w:cs="Times New Roman"/>
          <w:spacing w:val="-2"/>
          <w:sz w:val="26"/>
          <w:szCs w:val="26"/>
        </w:rPr>
        <w:t>lượt</w:t>
      </w:r>
      <w:proofErr w:type="spellEnd"/>
      <w:r w:rsidR="005D7BFD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hai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H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K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sao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cho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H = AK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.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Gọi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giao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của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CH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BK</w:t>
      </w:r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>là</w:t>
      </w:r>
      <w:proofErr w:type="spellEnd"/>
      <w:r w:rsidR="00794106"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94106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O.</w:t>
      </w:r>
      <w:r w:rsidR="00FB489A" w:rsidRPr="00BC13D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B6D7518" w14:textId="6C1B258D" w:rsidR="00794106" w:rsidRPr="00BC13DE" w:rsidRDefault="00794106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CH = BK.</w:t>
      </w:r>
    </w:p>
    <w:p w14:paraId="03B39143" w14:textId="1C9A600B" w:rsidR="00755640" w:rsidRPr="00BC13DE" w:rsidRDefault="00794106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2D2A62" w:rsidRPr="005D7BFD">
        <w:rPr>
          <w:position w:val="-6"/>
        </w:rPr>
        <w:object w:dxaOrig="1780" w:dyaOrig="279" w14:anchorId="17AE4E16">
          <v:shape id="_x0000_i3473" type="#_x0000_t75" style="width:88.8pt;height:13.8pt" o:ole="">
            <v:imagedata r:id="rId108" o:title=""/>
          </v:shape>
          <o:OLEObject Type="Embed" ProgID="Equation.DSMT4" ShapeID="_x0000_i3473" DrawAspect="Content" ObjectID="_1738483056" r:id="rId109"/>
        </w:object>
      </w:r>
    </w:p>
    <w:p w14:paraId="2742CAEE" w14:textId="10435F81" w:rsidR="00794106" w:rsidRPr="00BC13DE" w:rsidRDefault="00794106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I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AO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BC</w:t>
      </w:r>
      <w:r w:rsidRPr="00BC13DE">
        <w:rPr>
          <w:rFonts w:ascii="Times New Roman" w:hAnsi="Times New Roman" w:cs="Times New Roman"/>
          <w:sz w:val="26"/>
          <w:szCs w:val="26"/>
        </w:rPr>
        <w:t xml:space="preserve">. So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AB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i/>
          <w:iCs/>
          <w:sz w:val="26"/>
          <w:szCs w:val="26"/>
        </w:rPr>
        <w:t>AI.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25A44B" w14:textId="77777777" w:rsidR="008824AB" w:rsidRDefault="008824AB" w:rsidP="00BC13DE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554344A" w14:textId="4B32FF8B" w:rsidR="00BC13DE" w:rsidRDefault="00CB083D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="00D3470A" w:rsidRPr="00BC13DE">
        <w:rPr>
          <w:rFonts w:ascii="Times New Roman" w:hAnsi="Times New Roman" w:cs="Times New Roman"/>
          <w:b/>
          <w:bCs/>
          <w:sz w:val="26"/>
          <w:szCs w:val="26"/>
        </w:rPr>
        <w:t xml:space="preserve"> 5. </w:t>
      </w:r>
      <w:r w:rsidR="00D3470A" w:rsidRPr="00BC13DE">
        <w:rPr>
          <w:rFonts w:ascii="Times New Roman" w:hAnsi="Times New Roman" w:cs="Times New Roman"/>
          <w:sz w:val="26"/>
          <w:szCs w:val="26"/>
        </w:rPr>
        <w:t>(</w:t>
      </w:r>
      <w:r w:rsidR="00D3470A" w:rsidRPr="00EB7917">
        <w:rPr>
          <w:rFonts w:ascii="Times New Roman" w:hAnsi="Times New Roman" w:cs="Times New Roman"/>
          <w:i/>
          <w:iCs/>
          <w:sz w:val="26"/>
          <w:szCs w:val="26"/>
        </w:rPr>
        <w:t xml:space="preserve">0,5 </w:t>
      </w:r>
      <w:proofErr w:type="spellStart"/>
      <w:r w:rsidR="00D3470A" w:rsidRPr="00EB791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="00D3470A" w:rsidRPr="00BC13DE">
        <w:rPr>
          <w:rFonts w:ascii="Times New Roman" w:hAnsi="Times New Roman" w:cs="Times New Roman"/>
          <w:sz w:val="26"/>
          <w:szCs w:val="26"/>
        </w:rPr>
        <w:t>)</w:t>
      </w:r>
      <w:r w:rsidR="00372CC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C2A856A" w14:textId="618EC61D" w:rsidR="004F10F9" w:rsidRPr="00BC13DE" w:rsidRDefault="00D215FA" w:rsidP="00BC13DE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C13D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FC244B"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2"/>
        </w:rPr>
        <w:object w:dxaOrig="639" w:dyaOrig="360" w14:anchorId="2228DAFF">
          <v:shape id="_x0000_i1517" type="#_x0000_t75" style="width:31.8pt;height:18pt" o:ole="">
            <v:imagedata r:id="rId110" o:title=""/>
          </v:shape>
          <o:OLEObject Type="Embed" ProgID="Equation.DSMT4" ShapeID="_x0000_i1517" DrawAspect="Content" ObjectID="_1738483057" r:id="rId111"/>
        </w:object>
      </w:r>
      <w:r w:rsidR="00BC13DE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 w:rsidRPr="00BC13DE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BC13DE" w:rsidRPr="00BC13DE">
        <w:rPr>
          <w:rFonts w:ascii="Times New Roman" w:hAnsi="Times New Roman" w:cs="Times New Roman"/>
          <w:sz w:val="26"/>
          <w:szCs w:val="26"/>
        </w:rPr>
        <w:t xml:space="preserve"> 0</w:t>
      </w:r>
      <w:r w:rsidR="00FC244B"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320" w:dyaOrig="300" w14:anchorId="22EE5E78">
          <v:shape id="_x0000_i1522" type="#_x0000_t75" style="width:66pt;height:15pt" o:ole="">
            <v:imagedata r:id="rId112" o:title=""/>
          </v:shape>
          <o:OLEObject Type="Embed" ProgID="Equation.DSMT4" ShapeID="_x0000_i1522" DrawAspect="Content" ObjectID="_1738483058" r:id="rId113"/>
        </w:objec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3360" w:dyaOrig="680" w14:anchorId="18794C5C">
          <v:shape id="_x0000_i1527" type="#_x0000_t75" style="width:168pt;height:34.2pt" o:ole="">
            <v:imagedata r:id="rId114" o:title=""/>
          </v:shape>
          <o:OLEObject Type="Embed" ProgID="Equation.DSMT4" ShapeID="_x0000_i1527" DrawAspect="Content" ObjectID="_1738483059" r:id="rId115"/>
        </w:object>
      </w:r>
    </w:p>
    <w:p w14:paraId="49161CDF" w14:textId="3A7BD194" w:rsidR="00D3470A" w:rsidRPr="00BC13DE" w:rsidRDefault="00D215FA" w:rsidP="00BC13DE">
      <w:pPr>
        <w:spacing w:after="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C13D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BC13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13D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BC13DE">
        <w:rPr>
          <w:rFonts w:ascii="Times New Roman" w:hAnsi="Times New Roman" w:cs="Times New Roman"/>
          <w:sz w:val="26"/>
          <w:szCs w:val="26"/>
        </w:rPr>
        <w:t xml:space="preserve"> </w:t>
      </w:r>
      <w:r w:rsidRPr="00BC13DE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2640" w:dyaOrig="680" w14:anchorId="3B71F807">
          <v:shape id="_x0000_i1532" type="#_x0000_t75" style="width:132pt;height:34.2pt" o:ole="">
            <v:imagedata r:id="rId116" o:title=""/>
          </v:shape>
          <o:OLEObject Type="Embed" ProgID="Equation.DSMT4" ShapeID="_x0000_i1532" DrawAspect="Content" ObjectID="_1738483060" r:id="rId117"/>
        </w:object>
      </w:r>
    </w:p>
    <w:p w14:paraId="74D3CD91" w14:textId="4C14A3FB" w:rsidR="00D3470A" w:rsidRPr="00BC13DE" w:rsidRDefault="00D3470A" w:rsidP="00BC13D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EE3B3CB" w14:textId="107543E6" w:rsidR="009D6BCA" w:rsidRPr="00BC13DE" w:rsidRDefault="009D6BCA" w:rsidP="00BC13D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0218FC91" w14:textId="139DEAF2" w:rsidR="009D6BCA" w:rsidRPr="00BC13DE" w:rsidRDefault="009D6BCA" w:rsidP="00BC13D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C4AF619" w14:textId="77777777" w:rsidR="009D6BCA" w:rsidRPr="00BC13DE" w:rsidRDefault="009D6BCA" w:rsidP="00D3470A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C823393" w14:textId="77777777" w:rsidR="00D3470A" w:rsidRPr="00BC13DE" w:rsidRDefault="00D3470A" w:rsidP="00D3470A">
      <w:pPr>
        <w:pStyle w:val="NormalWeb"/>
        <w:shd w:val="clear" w:color="auto" w:fill="FFFFFF"/>
        <w:tabs>
          <w:tab w:val="center" w:pos="4961"/>
          <w:tab w:val="left" w:pos="6705"/>
        </w:tabs>
        <w:spacing w:before="0" w:beforeAutospacing="0" w:after="0" w:afterAutospacing="0" w:line="312" w:lineRule="auto"/>
        <w:jc w:val="center"/>
        <w:textAlignment w:val="baseline"/>
        <w:rPr>
          <w:b/>
          <w:sz w:val="26"/>
          <w:szCs w:val="26"/>
        </w:rPr>
      </w:pPr>
      <w:r w:rsidRPr="00BC13DE">
        <w:rPr>
          <w:b/>
          <w:sz w:val="26"/>
          <w:szCs w:val="26"/>
        </w:rPr>
        <w:t>------------HẾT------------</w:t>
      </w:r>
    </w:p>
    <w:p w14:paraId="2A019101" w14:textId="77777777" w:rsidR="00D3470A" w:rsidRPr="00BC13DE" w:rsidRDefault="00D3470A" w:rsidP="00D3470A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both"/>
        <w:textAlignment w:val="baseline"/>
        <w:rPr>
          <w:sz w:val="26"/>
          <w:szCs w:val="26"/>
        </w:rPr>
      </w:pPr>
    </w:p>
    <w:p w14:paraId="6976D5EA" w14:textId="51D933EF" w:rsidR="00794106" w:rsidRPr="00BC13DE" w:rsidRDefault="00794106" w:rsidP="00794106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center"/>
        <w:textAlignment w:val="baseline"/>
        <w:rPr>
          <w:sz w:val="26"/>
          <w:szCs w:val="26"/>
        </w:rPr>
      </w:pPr>
      <w:r w:rsidRPr="00BC13DE">
        <w:rPr>
          <w:sz w:val="26"/>
          <w:szCs w:val="26"/>
        </w:rPr>
        <w:t>(</w:t>
      </w:r>
      <w:proofErr w:type="spellStart"/>
      <w:r w:rsidRPr="008824AB">
        <w:rPr>
          <w:i/>
          <w:iCs/>
          <w:sz w:val="26"/>
          <w:szCs w:val="26"/>
        </w:rPr>
        <w:t>Thí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sin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được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sử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dụng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máy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ín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cầm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ay</w:t>
      </w:r>
      <w:proofErr w:type="spellEnd"/>
      <w:r w:rsidRPr="00BC13DE">
        <w:rPr>
          <w:sz w:val="26"/>
          <w:szCs w:val="26"/>
        </w:rPr>
        <w:t>)</w:t>
      </w:r>
    </w:p>
    <w:p w14:paraId="5F5FE284" w14:textId="7C81C9E0" w:rsidR="00794106" w:rsidRPr="008824AB" w:rsidRDefault="00794106" w:rsidP="00794106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center"/>
        <w:textAlignment w:val="baseline"/>
        <w:rPr>
          <w:i/>
          <w:iCs/>
          <w:sz w:val="26"/>
          <w:szCs w:val="26"/>
        </w:rPr>
      </w:pPr>
      <w:proofErr w:type="spellStart"/>
      <w:r w:rsidRPr="008824AB">
        <w:rPr>
          <w:i/>
          <w:iCs/>
          <w:sz w:val="26"/>
          <w:szCs w:val="26"/>
        </w:rPr>
        <w:t>Cán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bộ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co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không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giả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íc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gì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êm</w:t>
      </w:r>
      <w:proofErr w:type="spellEnd"/>
      <w:r w:rsidRPr="008824AB">
        <w:rPr>
          <w:i/>
          <w:iCs/>
          <w:sz w:val="26"/>
          <w:szCs w:val="26"/>
        </w:rPr>
        <w:t>.</w:t>
      </w:r>
    </w:p>
    <w:p w14:paraId="0C415441" w14:textId="691C9C2C" w:rsidR="00D3470A" w:rsidRPr="005D7BFD" w:rsidRDefault="00F501FD" w:rsidP="005D7BFD">
      <w:pPr>
        <w:spacing w:after="0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r w:rsidRPr="00BC13DE">
        <w:rPr>
          <w:rFonts w:ascii="Times New Roman" w:hAnsi="Times New Roman" w:cs="Times New Roman"/>
          <w:sz w:val="26"/>
          <w:szCs w:val="26"/>
        </w:rPr>
        <w:br w:type="page"/>
      </w:r>
      <w:bookmarkEnd w:id="0"/>
      <w:r w:rsidR="00D3470A" w:rsidRPr="005D7BFD">
        <w:rPr>
          <w:rFonts w:ascii="Times New Roman" w:hAnsi="Times New Roman" w:cs="Times New Roman"/>
          <w:b/>
          <w:bCs/>
          <w:sz w:val="26"/>
          <w:szCs w:val="26"/>
        </w:rPr>
        <w:lastRenderedPageBreak/>
        <w:t>HƯỚNG DẪN CHẤM ĐỀ KIỂM TRA GIỮA HKII MÔN TOÁN</w:t>
      </w:r>
      <w:hyperlink r:id="rId118" w:history="1"/>
      <w:r w:rsidR="004F10F9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7</w:t>
      </w:r>
      <w:r w:rsidR="00BC13DE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- NĂM HỌC 22-23</w:t>
      </w:r>
    </w:p>
    <w:p w14:paraId="5B903D6C" w14:textId="31F7B768" w:rsidR="00BC13DE" w:rsidRPr="005D7BFD" w:rsidRDefault="00BC13DE" w:rsidP="005D7BFD">
      <w:pPr>
        <w:spacing w:after="0"/>
        <w:jc w:val="center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MÃ ĐỀ 101</w:t>
      </w:r>
    </w:p>
    <w:p w14:paraId="414A02E0" w14:textId="77777777" w:rsidR="00D3470A" w:rsidRPr="005D7BFD" w:rsidRDefault="00D3470A" w:rsidP="005D7BFD">
      <w:pPr>
        <w:pStyle w:val="ListParagraph"/>
        <w:numPr>
          <w:ilvl w:val="0"/>
          <w:numId w:val="9"/>
        </w:numPr>
        <w:spacing w:after="0" w:line="240" w:lineRule="auto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rắc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nghiệm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(2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):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Mỗi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câu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rả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lời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úng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hí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sinh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có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0,25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67"/>
        <w:gridCol w:w="1069"/>
        <w:gridCol w:w="1327"/>
        <w:gridCol w:w="992"/>
        <w:gridCol w:w="1276"/>
        <w:gridCol w:w="1275"/>
        <w:gridCol w:w="1276"/>
        <w:gridCol w:w="1270"/>
      </w:tblGrid>
      <w:tr w:rsidR="00642D71" w:rsidRPr="005D7BFD" w14:paraId="7B2D9F66" w14:textId="77777777" w:rsidTr="00642D71">
        <w:tc>
          <w:tcPr>
            <w:tcW w:w="1067" w:type="dxa"/>
          </w:tcPr>
          <w:p w14:paraId="4F5D2D3B" w14:textId="7F295093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1A</w:t>
            </w:r>
          </w:p>
        </w:tc>
        <w:tc>
          <w:tcPr>
            <w:tcW w:w="1069" w:type="dxa"/>
          </w:tcPr>
          <w:p w14:paraId="449D12D1" w14:textId="3E37ED8E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2B</w:t>
            </w:r>
          </w:p>
        </w:tc>
        <w:tc>
          <w:tcPr>
            <w:tcW w:w="1327" w:type="dxa"/>
          </w:tcPr>
          <w:p w14:paraId="58E7A25B" w14:textId="7D2EA612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3A</w:t>
            </w:r>
          </w:p>
        </w:tc>
        <w:tc>
          <w:tcPr>
            <w:tcW w:w="992" w:type="dxa"/>
          </w:tcPr>
          <w:p w14:paraId="494C735F" w14:textId="525B141D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4A</w:t>
            </w:r>
          </w:p>
        </w:tc>
        <w:tc>
          <w:tcPr>
            <w:tcW w:w="1276" w:type="dxa"/>
          </w:tcPr>
          <w:p w14:paraId="14F2D616" w14:textId="4E3D0C57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5B</w:t>
            </w:r>
          </w:p>
        </w:tc>
        <w:tc>
          <w:tcPr>
            <w:tcW w:w="1275" w:type="dxa"/>
          </w:tcPr>
          <w:p w14:paraId="430BC3E9" w14:textId="32CE4DC0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6D</w:t>
            </w:r>
          </w:p>
        </w:tc>
        <w:tc>
          <w:tcPr>
            <w:tcW w:w="1276" w:type="dxa"/>
          </w:tcPr>
          <w:p w14:paraId="3567AB25" w14:textId="3CB31FFF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7</w:t>
            </w:r>
            <w:r w:rsidR="00733E8B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D</w:t>
            </w:r>
          </w:p>
        </w:tc>
        <w:tc>
          <w:tcPr>
            <w:tcW w:w="1270" w:type="dxa"/>
          </w:tcPr>
          <w:p w14:paraId="36F8A062" w14:textId="16047B88" w:rsidR="00642D71" w:rsidRPr="005D7BFD" w:rsidRDefault="00642D71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8D</w:t>
            </w:r>
          </w:p>
        </w:tc>
      </w:tr>
    </w:tbl>
    <w:p w14:paraId="2048F70E" w14:textId="77777777" w:rsidR="00D3470A" w:rsidRPr="005D7BFD" w:rsidRDefault="00D3470A" w:rsidP="005D7BFD">
      <w:pPr>
        <w:pStyle w:val="ListParagraph"/>
        <w:numPr>
          <w:ilvl w:val="0"/>
          <w:numId w:val="9"/>
        </w:numPr>
        <w:spacing w:after="0" w:line="240" w:lineRule="auto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ự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luận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(8 </w:t>
      </w:r>
      <w:proofErr w:type="spellStart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  <w:r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)</w:t>
      </w:r>
    </w:p>
    <w:tbl>
      <w:tblPr>
        <w:tblStyle w:val="TableGrid"/>
        <w:tblW w:w="10065" w:type="dxa"/>
        <w:tblInd w:w="-5" w:type="dxa"/>
        <w:tblLook w:val="04A0" w:firstRow="1" w:lastRow="0" w:firstColumn="1" w:lastColumn="0" w:noHBand="0" w:noVBand="1"/>
      </w:tblPr>
      <w:tblGrid>
        <w:gridCol w:w="845"/>
        <w:gridCol w:w="8356"/>
        <w:gridCol w:w="864"/>
      </w:tblGrid>
      <w:tr w:rsidR="00D3470A" w:rsidRPr="005D7BFD" w14:paraId="6557C927" w14:textId="77777777" w:rsidTr="00431F5D">
        <w:tc>
          <w:tcPr>
            <w:tcW w:w="834" w:type="dxa"/>
          </w:tcPr>
          <w:p w14:paraId="2A3A9640" w14:textId="285CB659" w:rsidR="00D3470A" w:rsidRPr="005D7BFD" w:rsidRDefault="00431F5D" w:rsidP="005D7BFD">
            <w:pPr>
              <w:tabs>
                <w:tab w:val="left" w:pos="2160"/>
                <w:tab w:val="left" w:pos="5040"/>
                <w:tab w:val="left" w:pos="7920"/>
              </w:tabs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Bài</w:t>
            </w:r>
            <w:proofErr w:type="spellEnd"/>
          </w:p>
        </w:tc>
        <w:tc>
          <w:tcPr>
            <w:tcW w:w="8284" w:type="dxa"/>
          </w:tcPr>
          <w:p w14:paraId="24A2D7A3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Đáp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 xml:space="preserve"> </w:t>
            </w: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án</w:t>
            </w:r>
            <w:proofErr w:type="spellEnd"/>
          </w:p>
        </w:tc>
        <w:tc>
          <w:tcPr>
            <w:tcW w:w="947" w:type="dxa"/>
          </w:tcPr>
          <w:p w14:paraId="16375F82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Điểm</w:t>
            </w:r>
            <w:proofErr w:type="spellEnd"/>
          </w:p>
        </w:tc>
      </w:tr>
      <w:tr w:rsidR="00FE1C1F" w:rsidRPr="005D7BFD" w14:paraId="73F84A24" w14:textId="77777777" w:rsidTr="00431F5D">
        <w:tc>
          <w:tcPr>
            <w:tcW w:w="834" w:type="dxa"/>
            <w:vMerge w:val="restart"/>
          </w:tcPr>
          <w:p w14:paraId="73CCCF95" w14:textId="2FD37DD9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1</w:t>
            </w:r>
          </w:p>
          <w:p w14:paraId="13446EFC" w14:textId="2F687E23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</w:t>
            </w:r>
            <w:r w:rsidR="0041461B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đ</w:t>
            </w: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)</w:t>
            </w:r>
          </w:p>
        </w:tc>
        <w:tc>
          <w:tcPr>
            <w:tcW w:w="8284" w:type="dxa"/>
          </w:tcPr>
          <w:p w14:paraId="436263BB" w14:textId="27E23B4E" w:rsidR="00FE1C1F" w:rsidRPr="005D7BFD" w:rsidRDefault="005D7BFD" w:rsidP="005D7BFD">
            <w:pPr>
              <w:pStyle w:val="ListParagraph"/>
              <w:numPr>
                <w:ilvl w:val="0"/>
                <w:numId w:val="10"/>
              </w:numPr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r w:rsidRPr="005D7BFD">
              <w:rPr>
                <w:position w:val="-68"/>
                <w:sz w:val="26"/>
                <w:szCs w:val="26"/>
              </w:rPr>
              <w:object w:dxaOrig="859" w:dyaOrig="1500" w14:anchorId="002531C4">
                <v:shape id="_x0000_i1537" type="#_x0000_t75" style="width:43.2pt;height:75pt" o:ole="">
                  <v:imagedata r:id="rId119" o:title=""/>
                </v:shape>
                <o:OLEObject Type="Embed" ProgID="Equation.DSMT4" ShapeID="_x0000_i1537" DrawAspect="Content" ObjectID="_1738483061" r:id="rId120"/>
              </w:object>
            </w:r>
          </w:p>
        </w:tc>
        <w:tc>
          <w:tcPr>
            <w:tcW w:w="947" w:type="dxa"/>
          </w:tcPr>
          <w:p w14:paraId="3098E0E4" w14:textId="777C2E5C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1,0</w:t>
            </w:r>
          </w:p>
        </w:tc>
      </w:tr>
      <w:tr w:rsidR="00FE1C1F" w:rsidRPr="005D7BFD" w14:paraId="1AD543F4" w14:textId="77777777" w:rsidTr="00431F5D">
        <w:tc>
          <w:tcPr>
            <w:tcW w:w="834" w:type="dxa"/>
            <w:vMerge/>
          </w:tcPr>
          <w:p w14:paraId="17413394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67377D3C" w14:textId="543B69F0" w:rsidR="00FE1C1F" w:rsidRPr="005D7BFD" w:rsidRDefault="00FE1C1F" w:rsidP="005D7BFD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26"/>
                <w:sz w:val="26"/>
                <w:szCs w:val="26"/>
              </w:rPr>
              <w:object w:dxaOrig="1540" w:dyaOrig="680" w14:anchorId="380C1C3B">
                <v:shape id="_x0000_i1542" type="#_x0000_t75" style="width:76.8pt;height:34.2pt" o:ole="">
                  <v:imagedata r:id="rId121" o:title=""/>
                </v:shape>
                <o:OLEObject Type="Embed" ProgID="Equation.DSMT4" ShapeID="_x0000_i1542" DrawAspect="Content" ObjectID="_1738483062" r:id="rId122"/>
              </w:object>
            </w:r>
          </w:p>
          <w:p w14:paraId="6D85A7BC" w14:textId="02D2B80A" w:rsidR="00FE1C1F" w:rsidRPr="005D7BFD" w:rsidRDefault="005D7BFD" w:rsidP="005D7BFD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32"/>
                <w:sz w:val="26"/>
                <w:szCs w:val="26"/>
              </w:rPr>
              <w:object w:dxaOrig="1040" w:dyaOrig="820" w14:anchorId="502C8FC4">
                <v:shape id="_x0000_i1547" type="#_x0000_t75" style="width:52.2pt;height:40.8pt" o:ole="">
                  <v:imagedata r:id="rId123" o:title=""/>
                </v:shape>
                <o:OLEObject Type="Embed" ProgID="Equation.DSMT4" ShapeID="_x0000_i1547" DrawAspect="Content" ObjectID="_1738483063" r:id="rId124"/>
              </w:object>
            </w:r>
          </w:p>
          <w:p w14:paraId="2626BD24" w14:textId="5B85B3DF" w:rsidR="00FE1C1F" w:rsidRPr="005D7BFD" w:rsidRDefault="00FE1C1F" w:rsidP="005D7BFD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0"/>
                <w:sz w:val="26"/>
                <w:szCs w:val="26"/>
              </w:rPr>
              <w:object w:dxaOrig="1880" w:dyaOrig="320" w14:anchorId="23187EAD">
                <v:shape id="_x0000_i1552" type="#_x0000_t75" style="width:94.2pt;height:16.2pt" o:ole="">
                  <v:imagedata r:id="rId125" o:title=""/>
                </v:shape>
                <o:OLEObject Type="Embed" ProgID="Equation.DSMT4" ShapeID="_x0000_i1552" DrawAspect="Content" ObjectID="_1738483064" r:id="rId126"/>
              </w:object>
            </w:r>
          </w:p>
          <w:p w14:paraId="4EDA47D8" w14:textId="6D59F6C4" w:rsidR="00FE1C1F" w:rsidRPr="005D7BFD" w:rsidRDefault="005D7BFD" w:rsidP="005D7BF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46"/>
                <w:sz w:val="26"/>
                <w:szCs w:val="26"/>
              </w:rPr>
              <w:object w:dxaOrig="2360" w:dyaOrig="1060" w14:anchorId="247AED64">
                <v:shape id="_x0000_i1557" type="#_x0000_t75" style="width:118.2pt;height:52.8pt" o:ole="">
                  <v:imagedata r:id="rId127" o:title=""/>
                </v:shape>
                <o:OLEObject Type="Embed" ProgID="Equation.DSMT4" ShapeID="_x0000_i1557" DrawAspect="Content" ObjectID="_1738483065" r:id="rId128"/>
              </w:object>
            </w:r>
          </w:p>
          <w:p w14:paraId="3B6468D7" w14:textId="768A818F" w:rsidR="00FE1C1F" w:rsidRPr="005D7BFD" w:rsidRDefault="005D7BFD" w:rsidP="005D7BF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32"/>
                <w:sz w:val="26"/>
                <w:szCs w:val="26"/>
              </w:rPr>
              <w:object w:dxaOrig="1280" w:dyaOrig="800" w14:anchorId="65C5707C">
                <v:shape id="_x0000_i1562" type="#_x0000_t75" style="width:64.2pt;height:40.2pt" o:ole="">
                  <v:imagedata r:id="rId129" o:title=""/>
                </v:shape>
                <o:OLEObject Type="Embed" ProgID="Equation.DSMT4" ShapeID="_x0000_i1562" DrawAspect="Content" ObjectID="_1738483066" r:id="rId130"/>
              </w:object>
            </w:r>
          </w:p>
        </w:tc>
        <w:tc>
          <w:tcPr>
            <w:tcW w:w="947" w:type="dxa"/>
          </w:tcPr>
          <w:p w14:paraId="1616E32A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E10366F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2F051645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13415A7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CF5FF07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70F83E2F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140B58D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AC5A9C3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695ABF9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1F8FA54" w14:textId="1EEB4A24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6E092317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62F9788" w14:textId="2BF30698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D3470A" w:rsidRPr="005D7BFD" w14:paraId="4AF16A0A" w14:textId="77777777" w:rsidTr="00431F5D">
        <w:tc>
          <w:tcPr>
            <w:tcW w:w="834" w:type="dxa"/>
          </w:tcPr>
          <w:p w14:paraId="0A29527F" w14:textId="3C6DDD73" w:rsidR="00D3470A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D3470A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2</w:t>
            </w:r>
          </w:p>
          <w:p w14:paraId="6E4E7C05" w14:textId="3735C64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</w:t>
            </w:r>
            <w:r w:rsidR="0041461B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1,5</w:t>
            </w:r>
            <w:r w:rsidR="00D215FA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đ</w:t>
            </w: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)</w:t>
            </w:r>
          </w:p>
        </w:tc>
        <w:tc>
          <w:tcPr>
            <w:tcW w:w="8284" w:type="dxa"/>
          </w:tcPr>
          <w:p w14:paraId="664A2E63" w14:textId="05FE9D41" w:rsidR="00D3470A" w:rsidRPr="005D7BFD" w:rsidRDefault="0000536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7A, 7B, 7C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trồ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12"/>
                <w:sz w:val="26"/>
                <w:szCs w:val="26"/>
              </w:rPr>
              <w:object w:dxaOrig="3220" w:dyaOrig="360" w14:anchorId="03AFF081">
                <v:shape id="_x0000_i1567" type="#_x0000_t75" style="width:160.8pt;height:18pt" o:ole="">
                  <v:imagedata r:id="rId131" o:title=""/>
                </v:shape>
                <o:OLEObject Type="Embed" ProgID="Equation.DSMT4" ShapeID="_x0000_i1567" DrawAspect="Content" ObjectID="_1738483067" r:id="rId132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41B8741" w14:textId="1FE3D42F" w:rsidR="00005366" w:rsidRPr="005D7BFD" w:rsidRDefault="0000536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ề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0"/>
                <w:sz w:val="26"/>
                <w:szCs w:val="26"/>
              </w:rPr>
              <w:object w:dxaOrig="1480" w:dyaOrig="320" w14:anchorId="08653A0A">
                <v:shape id="_x0000_i1572" type="#_x0000_t75" style="width:73.8pt;height:16.2pt" o:ole="">
                  <v:imagedata r:id="rId133" o:title=""/>
                </v:shape>
                <o:OLEObject Type="Embed" ProgID="Equation.DSMT4" ShapeID="_x0000_i1572" DrawAspect="Content" ObjectID="_1738483068" r:id="rId134"/>
              </w:object>
            </w:r>
          </w:p>
          <w:p w14:paraId="5DD9594E" w14:textId="17225044" w:rsidR="00005366" w:rsidRPr="005D7BFD" w:rsidRDefault="0000536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trồng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36, 45, 39,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6B7B2AC7" w14:textId="55765703" w:rsidR="00F67C76" w:rsidRPr="005D7BFD" w:rsidRDefault="005D7BFD" w:rsidP="005D7BF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1480" w:dyaOrig="680" w14:anchorId="2C6BF5D7">
                <v:shape id="_x0000_i1577" type="#_x0000_t75" style="width:73.8pt;height:34.2pt" o:ole="">
                  <v:imagedata r:id="rId135" o:title=""/>
                </v:shape>
                <o:OLEObject Type="Embed" ProgID="Equation.DSMT4" ShapeID="_x0000_i1577" DrawAspect="Content" ObjectID="_1738483069" r:id="rId136"/>
              </w:object>
            </w:r>
          </w:p>
          <w:p w14:paraId="4700EE09" w14:textId="09B89D50" w:rsidR="00F67C76" w:rsidRPr="005D7BFD" w:rsidRDefault="00F67C7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Áp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dã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A77AD2E" w14:textId="77777777" w:rsidR="00F67C76" w:rsidRPr="005D7BFD" w:rsidRDefault="00F67C7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63FA7C" w14:textId="598C5A15" w:rsidR="00F67C76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4120" w:dyaOrig="680" w14:anchorId="4B113DAA">
                <v:shape id="_x0000_i1582" type="#_x0000_t75" style="width:205.8pt;height:34.2pt" o:ole="">
                  <v:imagedata r:id="rId137" o:title=""/>
                </v:shape>
                <o:OLEObject Type="Embed" ProgID="Equation.DSMT4" ShapeID="_x0000_i1582" DrawAspect="Content" ObjectID="_1738483070" r:id="rId138"/>
              </w:object>
            </w:r>
          </w:p>
          <w:p w14:paraId="05947794" w14:textId="5D2D0730" w:rsidR="00F67C76" w:rsidRPr="005D7BFD" w:rsidRDefault="005D7BFD" w:rsidP="005D7BF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5760" w:dyaOrig="680" w14:anchorId="67F01803">
                <v:shape id="_x0000_i1587" type="#_x0000_t75" style="width:4in;height:34.2pt" o:ole="">
                  <v:imagedata r:id="rId139" o:title=""/>
                </v:shape>
                <o:OLEObject Type="Embed" ProgID="Equation.DSMT4" ShapeID="_x0000_i1587" DrawAspect="Content" ObjectID="_1738483071" r:id="rId140"/>
              </w:object>
            </w:r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</w:p>
          <w:p w14:paraId="318B32D1" w14:textId="02F414DC" w:rsidR="00F67C76" w:rsidRPr="005D7BFD" w:rsidRDefault="00F67C76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7A, 7B, 7C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trồng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12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15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13 </w:t>
            </w:r>
            <w:proofErr w:type="spellStart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cây</w:t>
            </w:r>
            <w:proofErr w:type="spellEnd"/>
            <w:r w:rsidR="0047108F"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3F8BA43" w14:textId="03435BC1" w:rsidR="005630D9" w:rsidRPr="005D7BFD" w:rsidRDefault="005630D9" w:rsidP="005D7BF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làm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ông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ối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hiếu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k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hi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ột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lỗi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ỏ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inh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ông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KL </w:t>
            </w:r>
            <w:proofErr w:type="spellStart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ừ</w:t>
            </w:r>
            <w:proofErr w:type="spellEnd"/>
            <w:r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0,25đ</w:t>
            </w:r>
          </w:p>
        </w:tc>
        <w:tc>
          <w:tcPr>
            <w:tcW w:w="947" w:type="dxa"/>
          </w:tcPr>
          <w:p w14:paraId="275A1FBC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47803F8C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E12A5F1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C74DE59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6EBB539" w14:textId="42DCDB0F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</w:t>
            </w:r>
            <w:r w:rsidR="001C533C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2</w:t>
            </w: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5</w:t>
            </w:r>
          </w:p>
          <w:p w14:paraId="4A0764D9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652C19B1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78CE140E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14101D58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17076367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0B312B82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18FDF905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  <w:p w14:paraId="59102B77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504A131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FC9E713" w14:textId="77777777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A82E755" w14:textId="6B75A8AD" w:rsidR="001C533C" w:rsidRPr="005D7BFD" w:rsidRDefault="001C533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D3470A" w:rsidRPr="005D7BFD" w14:paraId="74B9AC1A" w14:textId="77777777" w:rsidTr="00431F5D">
        <w:tc>
          <w:tcPr>
            <w:tcW w:w="834" w:type="dxa"/>
          </w:tcPr>
          <w:p w14:paraId="1B8246C1" w14:textId="743720B0" w:rsidR="00D3470A" w:rsidRPr="005D7BFD" w:rsidRDefault="00372CC2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FE1C1F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3</w:t>
            </w:r>
          </w:p>
          <w:p w14:paraId="68AB99E5" w14:textId="31F5C09E" w:rsidR="00130DBA" w:rsidRPr="005D7BFD" w:rsidRDefault="00130DB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đ)</w:t>
            </w:r>
          </w:p>
        </w:tc>
        <w:tc>
          <w:tcPr>
            <w:tcW w:w="8284" w:type="dxa"/>
          </w:tcPr>
          <w:p w14:paraId="1A3BE6B2" w14:textId="55344B9B" w:rsidR="00D3470A" w:rsidRPr="005D7BFD" w:rsidRDefault="00FE1C1F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5D7BFD" w:rsidRPr="005D7BFD">
              <w:rPr>
                <w:position w:val="-10"/>
                <w:sz w:val="26"/>
                <w:szCs w:val="26"/>
              </w:rPr>
              <w:object w:dxaOrig="3080" w:dyaOrig="380" w14:anchorId="1EB49132">
                <v:shape id="_x0000_i1592" type="#_x0000_t75" style="width:154.2pt;height:19.2pt" o:ole="">
                  <v:imagedata r:id="rId141" o:title=""/>
                </v:shape>
                <o:OLEObject Type="Embed" ProgID="Equation.DSMT4" ShapeID="_x0000_i1592" DrawAspect="Content" ObjectID="_1738483072" r:id="rId142"/>
              </w:object>
            </w:r>
          </w:p>
          <w:p w14:paraId="369167A2" w14:textId="750CB120" w:rsidR="00D3470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10"/>
                <w:sz w:val="26"/>
                <w:szCs w:val="26"/>
              </w:rPr>
              <w:object w:dxaOrig="3120" w:dyaOrig="380" w14:anchorId="1CC77661">
                <v:shape id="_x0000_i1597" type="#_x0000_t75" style="width:156pt;height:19.2pt" o:ole="">
                  <v:imagedata r:id="rId143" o:title=""/>
                </v:shape>
                <o:OLEObject Type="Embed" ProgID="Equation.DSMT4" ShapeID="_x0000_i1597" DrawAspect="Content" ObjectID="_1738483073" r:id="rId144"/>
              </w:object>
            </w:r>
          </w:p>
        </w:tc>
        <w:tc>
          <w:tcPr>
            <w:tcW w:w="947" w:type="dxa"/>
          </w:tcPr>
          <w:p w14:paraId="2DAC9023" w14:textId="64B4AB5D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  <w:p w14:paraId="4E38D113" w14:textId="021EED6C" w:rsidR="00D3470A" w:rsidRPr="005D7BFD" w:rsidRDefault="00D3470A" w:rsidP="005D7BFD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D3470A" w:rsidRPr="005D7BFD" w14:paraId="25CFEBE8" w14:textId="77777777" w:rsidTr="00431F5D">
        <w:tc>
          <w:tcPr>
            <w:tcW w:w="834" w:type="dxa"/>
          </w:tcPr>
          <w:p w14:paraId="120C585C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2B97B485" w14:textId="437AEA40" w:rsidR="00D3470A" w:rsidRPr="005D7BFD" w:rsidRDefault="00FE1C1F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5D7BFD" w:rsidRPr="005D7BFD">
              <w:rPr>
                <w:position w:val="-10"/>
                <w:sz w:val="26"/>
                <w:szCs w:val="26"/>
              </w:rPr>
              <w:object w:dxaOrig="3700" w:dyaOrig="380" w14:anchorId="48E7965B">
                <v:shape id="_x0000_i1602" type="#_x0000_t75" style="width:184.8pt;height:19.2pt" o:ole="">
                  <v:imagedata r:id="rId145" o:title=""/>
                </v:shape>
                <o:OLEObject Type="Embed" ProgID="Equation.DSMT4" ShapeID="_x0000_i1602" DrawAspect="Content" ObjectID="_1738483074" r:id="rId146"/>
              </w:object>
            </w:r>
          </w:p>
          <w:p w14:paraId="3CE38F69" w14:textId="124E9AB8" w:rsidR="00FE1C1F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10"/>
                <w:sz w:val="26"/>
                <w:szCs w:val="26"/>
              </w:rPr>
              <w:object w:dxaOrig="5040" w:dyaOrig="380" w14:anchorId="6D694B09">
                <v:shape id="_x0000_i1607" type="#_x0000_t75" style="width:252pt;height:19.2pt" o:ole="">
                  <v:imagedata r:id="rId147" o:title=""/>
                </v:shape>
                <o:OLEObject Type="Embed" ProgID="Equation.DSMT4" ShapeID="_x0000_i1607" DrawAspect="Content" ObjectID="_1738483075" r:id="rId148"/>
              </w:object>
            </w:r>
          </w:p>
        </w:tc>
        <w:tc>
          <w:tcPr>
            <w:tcW w:w="947" w:type="dxa"/>
          </w:tcPr>
          <w:p w14:paraId="7BD0D8C5" w14:textId="77777777" w:rsidR="00D3470A" w:rsidRPr="005D7BFD" w:rsidRDefault="00D3470A" w:rsidP="005D7BFD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1E8D179F" w14:textId="77777777" w:rsidR="00D3470A" w:rsidRPr="005D7BFD" w:rsidRDefault="00D3470A" w:rsidP="005D7BFD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FE1C1F" w:rsidRPr="005D7BFD" w14:paraId="444730BA" w14:textId="77777777" w:rsidTr="00431F5D">
        <w:tc>
          <w:tcPr>
            <w:tcW w:w="834" w:type="dxa"/>
          </w:tcPr>
          <w:p w14:paraId="3EA63BD3" w14:textId="77777777" w:rsidR="00FE1C1F" w:rsidRPr="005D7BFD" w:rsidRDefault="00FE1C1F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0A51E8EB" w14:textId="5B99D8E0" w:rsidR="00FE1C1F" w:rsidRPr="005D7BFD" w:rsidRDefault="00FE1C1F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5D7BFD" w:rsidRPr="005D7BFD">
              <w:rPr>
                <w:position w:val="-54"/>
                <w:sz w:val="26"/>
                <w:szCs w:val="26"/>
              </w:rPr>
              <w:object w:dxaOrig="5620" w:dyaOrig="1200" w14:anchorId="3F18BE30">
                <v:shape id="_x0000_i1612" type="#_x0000_t75" style="width:280.8pt;height:60pt" o:ole="">
                  <v:imagedata r:id="rId149" o:title=""/>
                </v:shape>
                <o:OLEObject Type="Embed" ProgID="Equation.DSMT4" ShapeID="_x0000_i1612" DrawAspect="Content" ObjectID="_1738483076" r:id="rId150"/>
              </w:object>
            </w:r>
          </w:p>
        </w:tc>
        <w:tc>
          <w:tcPr>
            <w:tcW w:w="947" w:type="dxa"/>
          </w:tcPr>
          <w:p w14:paraId="29CAC9CC" w14:textId="77777777" w:rsidR="00130DBA" w:rsidRPr="005D7BFD" w:rsidRDefault="00130DBA" w:rsidP="005D7BFD">
            <w:pPr>
              <w:pStyle w:val="Heading4"/>
              <w:ind w:left="0" w:firstLine="0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</w:p>
          <w:p w14:paraId="5AA552CB" w14:textId="2E8119E2" w:rsidR="00FE1C1F" w:rsidRPr="005D7BFD" w:rsidRDefault="00DD2580" w:rsidP="005D7BFD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</w:t>
            </w:r>
            <w:r w:rsidR="00130DBA"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25</w:t>
            </w:r>
          </w:p>
          <w:p w14:paraId="21165E03" w14:textId="77777777" w:rsidR="00130DBA" w:rsidRPr="005D7BFD" w:rsidRDefault="00130DB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613BFE" w14:textId="082FD814" w:rsidR="00130DBA" w:rsidRPr="005D7BFD" w:rsidRDefault="00130DBA" w:rsidP="005D7BF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215FA" w:rsidRPr="005D7BFD" w14:paraId="3C0A8591" w14:textId="77777777" w:rsidTr="00431F5D">
        <w:tc>
          <w:tcPr>
            <w:tcW w:w="834" w:type="dxa"/>
            <w:vMerge w:val="restart"/>
          </w:tcPr>
          <w:p w14:paraId="1169DDEB" w14:textId="2DC38B23" w:rsidR="00D215FA" w:rsidRPr="005D7BFD" w:rsidRDefault="00372CC2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D215FA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4</w:t>
            </w:r>
          </w:p>
          <w:p w14:paraId="25732B4F" w14:textId="7EB5263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đ)</w:t>
            </w:r>
          </w:p>
        </w:tc>
        <w:tc>
          <w:tcPr>
            <w:tcW w:w="8284" w:type="dxa"/>
          </w:tcPr>
          <w:p w14:paraId="4E512C3F" w14:textId="4C0C9BC4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+ GT KL</w:t>
            </w:r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thiếu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GT-KL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lỗi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1CE0FBA" w14:textId="7F26ADCA" w:rsidR="00D215FA" w:rsidRPr="005D7BFD" w:rsidRDefault="00D215FA" w:rsidP="005D7BF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27A64656" wp14:editId="277FA65B">
                  <wp:extent cx="1397000" cy="1600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0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7" w:type="dxa"/>
          </w:tcPr>
          <w:p w14:paraId="593E09CB" w14:textId="484AB79B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lastRenderedPageBreak/>
              <w:t>0,25</w:t>
            </w:r>
          </w:p>
        </w:tc>
      </w:tr>
      <w:tr w:rsidR="00D215FA" w:rsidRPr="005D7BFD" w14:paraId="06466D26" w14:textId="77777777" w:rsidTr="00431F5D">
        <w:tc>
          <w:tcPr>
            <w:tcW w:w="834" w:type="dxa"/>
            <w:vMerge/>
          </w:tcPr>
          <w:p w14:paraId="7AB2EDD4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355D6248" w14:textId="2DA3456A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a) Do </w:t>
            </w:r>
            <w:r w:rsidR="005D7BFD" w:rsidRPr="005D7BFD">
              <w:rPr>
                <w:position w:val="-6"/>
                <w:sz w:val="26"/>
                <w:szCs w:val="26"/>
              </w:rPr>
              <w:object w:dxaOrig="740" w:dyaOrig="279" w14:anchorId="01F5DD4A">
                <v:shape id="_x0000_i2577" type="#_x0000_t75" style="width:37.2pt;height:13.8pt" o:ole="">
                  <v:imagedata r:id="rId152" o:title=""/>
                </v:shape>
                <o:OLEObject Type="Embed" ProgID="Equation.DSMT4" ShapeID="_x0000_i2577" DrawAspect="Content" ObjectID="_1738483077" r:id="rId153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A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</w:p>
          <w:p w14:paraId="17F2E30B" w14:textId="425FB5E6" w:rsidR="00D215F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1700" w:dyaOrig="639" w14:anchorId="12F9716A">
                <v:shape id="_x0000_i2578" type="#_x0000_t75" style="width:85.2pt;height:31.8pt" o:ole="">
                  <v:imagedata r:id="rId154" o:title=""/>
                </v:shape>
                <o:OLEObject Type="Embed" ProgID="Equation.DSMT4" ShapeID="_x0000_i2578" DrawAspect="Content" ObjectID="_1738483078" r:id="rId155"/>
              </w:object>
            </w:r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39B8375D" w14:textId="07587D4E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H = AK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68CBCA56" w14:textId="0371C719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– AH = AC – AK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H = CK</w:t>
            </w:r>
          </w:p>
          <w:p w14:paraId="75BA5524" w14:textId="71A6CF31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60" w:dyaOrig="279" w14:anchorId="31D49746">
                <v:shape id="_x0000_i1627" type="#_x0000_t75" style="width:37.8pt;height:13.8pt" o:ole="">
                  <v:imagedata r:id="rId156" o:title=""/>
                </v:shape>
                <o:OLEObject Type="Embed" ProgID="Equation.DSMT4" ShapeID="_x0000_i1627" DrawAspect="Content" ObjectID="_1738483079" r:id="rId157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40" w:dyaOrig="279" w14:anchorId="009DF71B">
                <v:shape id="_x0000_i1632" type="#_x0000_t75" style="width:37.2pt;height:13.8pt" o:ole="">
                  <v:imagedata r:id="rId158" o:title=""/>
                </v:shape>
                <o:OLEObject Type="Embed" ProgID="Equation.DSMT4" ShapeID="_x0000_i1632" DrawAspect="Content" ObjectID="_1738483080" r:id="rId159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2337845B" w14:textId="77777777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C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25D17068" w14:textId="1FB25139" w:rsidR="00D215F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380" w:dyaOrig="380" w14:anchorId="3F1D3114">
                <v:shape id="_x0000_i1637" type="#_x0000_t75" style="width:69pt;height:19.2pt" o:ole="">
                  <v:imagedata r:id="rId160" o:title=""/>
                </v:shape>
                <o:OLEObject Type="Embed" ProgID="Equation.DSMT4" ShapeID="_x0000_i1637" DrawAspect="Content" ObjectID="_1738483081" r:id="rId161"/>
              </w:object>
            </w:r>
          </w:p>
          <w:p w14:paraId="7D0DEB42" w14:textId="1A07425C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H = CK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m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23897A59" w14:textId="5E9161E1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Suy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2"/>
                <w:sz w:val="26"/>
                <w:szCs w:val="26"/>
              </w:rPr>
              <w:object w:dxaOrig="2780" w:dyaOrig="360" w14:anchorId="6C84EC20">
                <v:shape id="_x0000_i1642" type="#_x0000_t75" style="width:139.2pt;height:18pt" o:ole="">
                  <v:imagedata r:id="rId162" o:title=""/>
                </v:shape>
                <o:OLEObject Type="Embed" ProgID="Equation.DSMT4" ShapeID="_x0000_i1642" DrawAspect="Content" ObjectID="_1738483082" r:id="rId163"/>
              </w:object>
            </w:r>
          </w:p>
          <w:p w14:paraId="69BC5A1E" w14:textId="2D26004C" w:rsidR="00D215F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400" w:dyaOrig="279" w14:anchorId="5734752E">
                <v:shape id="_x0000_i1647" type="#_x0000_t75" style="width:70.2pt;height:13.8pt" o:ole="">
                  <v:imagedata r:id="rId164" o:title=""/>
                </v:shape>
                <o:OLEObject Type="Embed" ProgID="Equation.DSMT4" ShapeID="_x0000_i1647" DrawAspect="Content" ObjectID="_1738483083" r:id="rId165"/>
              </w:object>
            </w:r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(2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ứ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47" w:type="dxa"/>
          </w:tcPr>
          <w:p w14:paraId="79DA3033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117E55C1" w14:textId="4371BD78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D7E8852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6AC7E6B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127A9648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3E3FF9B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36654B2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CD1A0AB" w14:textId="4B3F3879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710DA546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38A5083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C3F8296" w14:textId="715440E6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B819BE6" w14:textId="77777777" w:rsidR="00D215FA" w:rsidRPr="005D7BFD" w:rsidRDefault="00D215FA" w:rsidP="005D7BFD">
            <w:pPr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</w:tr>
      <w:tr w:rsidR="00122C9C" w:rsidRPr="005D7BFD" w14:paraId="32605D4C" w14:textId="77777777" w:rsidTr="00431F5D">
        <w:tc>
          <w:tcPr>
            <w:tcW w:w="834" w:type="dxa"/>
            <w:vMerge/>
          </w:tcPr>
          <w:p w14:paraId="5E147BBD" w14:textId="77777777" w:rsidR="00122C9C" w:rsidRPr="005D7BFD" w:rsidRDefault="00122C9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40EF0858" w14:textId="7CC7CFAC" w:rsidR="00122C9C" w:rsidRPr="005D7BFD" w:rsidRDefault="00122C9C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) Do </w:t>
            </w:r>
            <w:r w:rsidR="005D7BFD" w:rsidRPr="005D7BFD">
              <w:rPr>
                <w:position w:val="-12"/>
                <w:sz w:val="26"/>
                <w:szCs w:val="26"/>
              </w:rPr>
              <w:object w:dxaOrig="2299" w:dyaOrig="360" w14:anchorId="23570F50">
                <v:shape id="_x0000_i1652" type="#_x0000_t75" style="width:115.2pt;height:18pt" o:ole="">
                  <v:imagedata r:id="rId166" o:title=""/>
                </v:shape>
                <o:OLEObject Type="Embed" ProgID="Equation.DSMT4" ShapeID="_x0000_i1652" DrawAspect="Content" ObjectID="_1738483084" r:id="rId167"/>
              </w:object>
            </w:r>
          </w:p>
          <w:p w14:paraId="2D1FE3F3" w14:textId="686FBEA1" w:rsidR="00122C9C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740" w:dyaOrig="380" w14:anchorId="73734489">
                <v:shape id="_x0000_i1657" type="#_x0000_t75" style="width:87pt;height:19.2pt" o:ole="">
                  <v:imagedata r:id="rId168" o:title=""/>
                </v:shape>
                <o:OLEObject Type="Embed" ProgID="Equation.DSMT4" ShapeID="_x0000_i1657" DrawAspect="Content" ObjectID="_1738483085" r:id="rId169"/>
              </w:object>
            </w:r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(2 </w:t>
            </w:r>
            <w:proofErr w:type="spellStart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>ứng</w:t>
            </w:r>
            <w:proofErr w:type="spellEnd"/>
            <w:r w:rsidR="00122C9C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447B4E64" w14:textId="561999E2" w:rsidR="00BD6F33" w:rsidRPr="005D7BFD" w:rsidRDefault="00BD6F33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1460" w:dyaOrig="380" w14:anchorId="016623C3">
                <v:shape id="_x0000_i1662" type="#_x0000_t75" style="width:73.2pt;height:19.2pt" o:ole="">
                  <v:imagedata r:id="rId170" o:title=""/>
                </v:shape>
                <o:OLEObject Type="Embed" ProgID="Equation.DSMT4" ShapeID="_x0000_i1662" DrawAspect="Content" ObjectID="_1738483086" r:id="rId171"/>
              </w:object>
            </w:r>
            <w:r w:rsidRPr="005D7BFD">
              <w:rPr>
                <w:sz w:val="26"/>
                <w:szCs w:val="26"/>
              </w:rPr>
              <w:t xml:space="preserve"> (</w:t>
            </w:r>
            <w:proofErr w:type="spellStart"/>
            <w:r w:rsidRPr="005D7BFD">
              <w:rPr>
                <w:sz w:val="26"/>
                <w:szCs w:val="26"/>
              </w:rPr>
              <w:t>hai</w:t>
            </w:r>
            <w:proofErr w:type="spellEnd"/>
            <w:r w:rsidRPr="005D7BFD">
              <w:rPr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sz w:val="26"/>
                <w:szCs w:val="26"/>
              </w:rPr>
              <w:t>góc</w:t>
            </w:r>
            <w:proofErr w:type="spellEnd"/>
            <w:r w:rsidRPr="005D7BFD">
              <w:rPr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sz w:val="26"/>
                <w:szCs w:val="26"/>
              </w:rPr>
              <w:t>đối</w:t>
            </w:r>
            <w:proofErr w:type="spellEnd"/>
            <w:r w:rsidRPr="005D7BFD">
              <w:rPr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sz w:val="26"/>
                <w:szCs w:val="26"/>
              </w:rPr>
              <w:t>đỉnh</w:t>
            </w:r>
            <w:proofErr w:type="spellEnd"/>
            <w:r w:rsidRPr="005D7BFD">
              <w:rPr>
                <w:sz w:val="26"/>
                <w:szCs w:val="26"/>
              </w:rPr>
              <w:t>)</w:t>
            </w:r>
          </w:p>
          <w:p w14:paraId="2360F8BC" w14:textId="7ECA4211" w:rsidR="00BD6F33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10"/>
                <w:sz w:val="26"/>
                <w:szCs w:val="26"/>
              </w:rPr>
              <w:object w:dxaOrig="6180" w:dyaOrig="420" w14:anchorId="3F5A14EE">
                <v:shape id="_x0000_i1667" type="#_x0000_t75" style="width:309pt;height:21pt" o:ole="">
                  <v:imagedata r:id="rId172" o:title=""/>
                </v:shape>
                <o:OLEObject Type="Embed" ProgID="Equation.DSMT4" ShapeID="_x0000_i1667" DrawAspect="Content" ObjectID="_1738483087" r:id="rId173"/>
              </w:object>
            </w:r>
          </w:p>
          <w:p w14:paraId="3B789BCC" w14:textId="47630EB1" w:rsidR="00122C9C" w:rsidRPr="005D7BFD" w:rsidRDefault="00122C9C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80" w:dyaOrig="279" w14:anchorId="644C985D">
                <v:shape id="_x0000_i1672" type="#_x0000_t75" style="width:39pt;height:13.8pt" o:ole="">
                  <v:imagedata r:id="rId174" o:title=""/>
                </v:shape>
                <o:OLEObject Type="Embed" ProgID="Equation.DSMT4" ShapeID="_x0000_i1672" DrawAspect="Content" ObjectID="_1738483088" r:id="rId175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80" w:dyaOrig="279" w14:anchorId="353B04FE">
                <v:shape id="_x0000_i1677" type="#_x0000_t75" style="width:39pt;height:13.8pt" o:ole="">
                  <v:imagedata r:id="rId176" o:title=""/>
                </v:shape>
                <o:OLEObject Type="Embed" ProgID="Equation.DSMT4" ShapeID="_x0000_i1677" DrawAspect="Content" ObjectID="_1738483089" r:id="rId177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2DBF905" w14:textId="55F733DE" w:rsidR="00122C9C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46"/>
                <w:sz w:val="26"/>
                <w:szCs w:val="26"/>
              </w:rPr>
              <w:object w:dxaOrig="5319" w:dyaOrig="1060" w14:anchorId="0A2710AB">
                <v:shape id="_x0000_i1682" type="#_x0000_t75" style="width:265.8pt;height:52.8pt" o:ole="">
                  <v:imagedata r:id="rId178" o:title=""/>
                </v:shape>
                <o:OLEObject Type="Embed" ProgID="Equation.DSMT4" ShapeID="_x0000_i1682" DrawAspect="Content" ObjectID="_1738483090" r:id="rId179"/>
              </w:object>
            </w:r>
          </w:p>
        </w:tc>
        <w:tc>
          <w:tcPr>
            <w:tcW w:w="947" w:type="dxa"/>
          </w:tcPr>
          <w:p w14:paraId="5BED1C37" w14:textId="341C4636" w:rsidR="00122C9C" w:rsidRPr="005D7BFD" w:rsidRDefault="00122C9C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D215FA" w:rsidRPr="005D7BFD" w14:paraId="4DF91EF8" w14:textId="77777777" w:rsidTr="00431F5D">
        <w:tc>
          <w:tcPr>
            <w:tcW w:w="834" w:type="dxa"/>
            <w:vMerge/>
          </w:tcPr>
          <w:p w14:paraId="33A05D15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8284" w:type="dxa"/>
          </w:tcPr>
          <w:p w14:paraId="45649CA2" w14:textId="45CE58AF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c) Do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= AC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m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5D7BFD" w:rsidRPr="005D7BFD">
              <w:rPr>
                <w:position w:val="-6"/>
                <w:sz w:val="26"/>
                <w:szCs w:val="26"/>
              </w:rPr>
              <w:object w:dxaOrig="320" w:dyaOrig="240" w14:anchorId="62151899">
                <v:shape id="_x0000_i1687" type="#_x0000_t75" style="width:16.2pt;height:12pt" o:ole="">
                  <v:imagedata r:id="rId180" o:title=""/>
                </v:shape>
                <o:OLEObject Type="Embed" ProgID="Equation.DSMT4" ShapeID="_x0000_i1687" DrawAspect="Content" ObjectID="_1738483091" r:id="rId181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="0042785E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2785E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6D636196" w14:textId="516373DE" w:rsidR="00D215FA" w:rsidRPr="005D7BFD" w:rsidRDefault="00D215FA" w:rsidP="005D7BFD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OB = OC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5D7BFD" w:rsidRPr="005D7BFD">
              <w:rPr>
                <w:position w:val="-6"/>
                <w:sz w:val="26"/>
                <w:szCs w:val="26"/>
              </w:rPr>
              <w:object w:dxaOrig="1740" w:dyaOrig="279" w14:anchorId="6052CAD9">
                <v:shape id="_x0000_i1692" type="#_x0000_t75" style="width:87pt;height:13.8pt" o:ole="">
                  <v:imagedata r:id="rId182" o:title=""/>
                </v:shape>
                <o:OLEObject Type="Embed" ProgID="Equation.DSMT4" ShapeID="_x0000_i1692" DrawAspect="Content" ObjectID="_1738483092" r:id="rId183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5D7BFD" w:rsidRPr="005D7BFD">
              <w:rPr>
                <w:position w:val="-6"/>
                <w:sz w:val="26"/>
                <w:szCs w:val="26"/>
              </w:rPr>
              <w:object w:dxaOrig="320" w:dyaOrig="240" w14:anchorId="4F5F490F">
                <v:shape id="_x0000_i1697" type="#_x0000_t75" style="width:16.2pt;height:12pt" o:ole="">
                  <v:imagedata r:id="rId180" o:title=""/>
                </v:shape>
                <o:OLEObject Type="Embed" ProgID="Equation.DSMT4" ShapeID="_x0000_i1697" DrawAspect="Content" ObjectID="_1738483093" r:id="rId184"/>
              </w:object>
            </w:r>
            <w:r w:rsidR="00BD6F33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O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="0042785E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2785E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04DC2686" w14:textId="36BA75AC" w:rsidR="00D215F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16CAEA10">
                <v:shape id="_x0000_i1702" type="#_x0000_t75" style="width:16.2pt;height:12pt" o:ole="">
                  <v:imagedata r:id="rId180" o:title=""/>
                </v:shape>
                <o:OLEObject Type="Embed" ProgID="Equation.DSMT4" ShapeID="_x0000_i1702" DrawAspect="Content" ObjectID="_1738483094" r:id="rId185"/>
              </w:object>
            </w:r>
            <w:r w:rsidR="00BD6F33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215FA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O</w:t>
            </w:r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215FA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0A018228" w14:textId="77777777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O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ắ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I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I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BC</w:t>
            </w:r>
          </w:p>
          <w:p w14:paraId="4FFB8900" w14:textId="0A29B1BF" w:rsidR="00D215FA" w:rsidRPr="005D7BFD" w:rsidRDefault="005D7BFD" w:rsidP="005D7BFD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5284B015">
                <v:shape id="_x0000_i1708" type="#_x0000_t75" style="width:16.2pt;height:12pt" o:ole="">
                  <v:imagedata r:id="rId186" o:title=""/>
                </v:shape>
                <o:OLEObject Type="Embed" ProgID="Equation.DSMT4" ShapeID="_x0000_i1708" DrawAspect="Content" ObjectID="_1738483095" r:id="rId187"/>
              </w:object>
            </w:r>
            <w:r w:rsidRPr="005D7BFD">
              <w:rPr>
                <w:position w:val="-6"/>
                <w:sz w:val="26"/>
                <w:szCs w:val="26"/>
              </w:rPr>
              <w:object w:dxaOrig="1020" w:dyaOrig="279" w14:anchorId="77913524">
                <v:shape id="_x0000_i1714" type="#_x0000_t75" style="width:51pt;height:13.8pt" o:ole="">
                  <v:imagedata r:id="rId188" o:title=""/>
                </v:shape>
                <o:OLEObject Type="Embed" ProgID="Equation.DSMT4" ShapeID="_x0000_i1714" DrawAspect="Content" ObjectID="_1738483096" r:id="rId189"/>
              </w:objec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I,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position w:val="-6"/>
                <w:sz w:val="26"/>
                <w:szCs w:val="26"/>
              </w:rPr>
              <w:object w:dxaOrig="1100" w:dyaOrig="380" w14:anchorId="5210361B">
                <v:shape id="_x0000_i1719" type="#_x0000_t75" style="width:55.2pt;height:19.2pt" o:ole="">
                  <v:imagedata r:id="rId190" o:title=""/>
                </v:shape>
                <o:OLEObject Type="Embed" ProgID="Equation.DSMT4" ShapeID="_x0000_i1719" DrawAspect="Content" ObjectID="_1738483097" r:id="rId191"/>
              </w:object>
            </w:r>
          </w:p>
          <w:p w14:paraId="2A6D25FE" w14:textId="77DE136F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IB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="005D7BFD" w:rsidRPr="005D7BFD">
              <w:rPr>
                <w:position w:val="-6"/>
                <w:sz w:val="26"/>
                <w:szCs w:val="26"/>
              </w:rPr>
              <w:object w:dxaOrig="1100" w:dyaOrig="380" w14:anchorId="3C942D80">
                <v:shape id="_x0000_i1724" type="#_x0000_t75" style="width:55.2pt;height:19.2pt" o:ole="">
                  <v:imagedata r:id="rId192" o:title=""/>
                </v:shape>
                <o:OLEObject Type="Embed" ProgID="Equation.DSMT4" ShapeID="_x0000_i1724" DrawAspect="Content" ObjectID="_1738483098" r:id="rId193"/>
              </w:object>
            </w:r>
          </w:p>
          <w:p w14:paraId="2A1FABC6" w14:textId="49D2F9A6" w:rsidR="00D215FA" w:rsidRPr="005D7BFD" w:rsidRDefault="005D7BFD" w:rsidP="005D7BFD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5519CDDF">
                <v:shape id="_x0000_i1729" type="#_x0000_t75" style="width:16.2pt;height:12pt" o:ole="">
                  <v:imagedata r:id="rId194" o:title=""/>
                </v:shape>
                <o:OLEObject Type="Embed" ProgID="Equation.DSMT4" ShapeID="_x0000_i1729" DrawAspect="Content" ObjectID="_1738483099" r:id="rId195"/>
              </w:object>
            </w:r>
            <w:r w:rsidR="00BD6F33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="00D215FA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&gt;AI</w:t>
            </w:r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quan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xiên</w:t>
            </w:r>
            <w:proofErr w:type="spellEnd"/>
            <w:r w:rsidR="00D215FA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47" w:type="dxa"/>
          </w:tcPr>
          <w:p w14:paraId="542F7F76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754FDBF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4FDC6B1E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4AE7F90D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CDBB64F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7BFB75C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F8C6E0A" w14:textId="77777777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C0D86CD" w14:textId="0AF0CCE4" w:rsidR="00D215FA" w:rsidRPr="005D7BFD" w:rsidRDefault="00D215F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D3470A" w:rsidRPr="005D7BFD" w14:paraId="7FD73EE9" w14:textId="77777777" w:rsidTr="00431F5D">
        <w:tc>
          <w:tcPr>
            <w:tcW w:w="834" w:type="dxa"/>
          </w:tcPr>
          <w:p w14:paraId="56D5ECD2" w14:textId="3F2B01B0" w:rsidR="00D3470A" w:rsidRPr="005D7BFD" w:rsidRDefault="00372CC2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D3470A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5</w:t>
            </w:r>
          </w:p>
          <w:p w14:paraId="67EB1FF5" w14:textId="3465A3E4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0,5</w:t>
            </w:r>
            <w:r w:rsidR="00D215FA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đ</w:t>
            </w: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)</w:t>
            </w:r>
          </w:p>
        </w:tc>
        <w:tc>
          <w:tcPr>
            <w:tcW w:w="8284" w:type="dxa"/>
          </w:tcPr>
          <w:p w14:paraId="64994DE3" w14:textId="5A74AA78" w:rsidR="00D3470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FC244B"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="005D7BFD" w:rsidRPr="005D7BFD">
              <w:rPr>
                <w:position w:val="-26"/>
                <w:sz w:val="26"/>
                <w:szCs w:val="26"/>
              </w:rPr>
              <w:object w:dxaOrig="8140" w:dyaOrig="680" w14:anchorId="3C999BCA">
                <v:shape id="_x0000_i1734" type="#_x0000_t75" style="width:406.8pt;height:34.2pt" o:ole="">
                  <v:imagedata r:id="rId196" o:title=""/>
                </v:shape>
                <o:OLEObject Type="Embed" ProgID="Equation.DSMT4" ShapeID="_x0000_i1734" DrawAspect="Content" ObjectID="_1738483100" r:id="rId197"/>
              </w:object>
            </w:r>
          </w:p>
          <w:p w14:paraId="2EDF6CA4" w14:textId="77777777" w:rsidR="00D215FA" w:rsidRPr="005D7BFD" w:rsidRDefault="00D215FA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Suy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a = b = c;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4235FAE1" w14:textId="6F57B4DD" w:rsidR="00D215FA" w:rsidRPr="005D7BFD" w:rsidRDefault="005D7BFD" w:rsidP="005D7B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4940" w:dyaOrig="680" w14:anchorId="40F7B962">
                <v:shape id="_x0000_i1739" type="#_x0000_t75" style="width:247.2pt;height:34.2pt" o:ole="">
                  <v:imagedata r:id="rId198" o:title=""/>
                </v:shape>
                <o:OLEObject Type="Embed" ProgID="Equation.DSMT4" ShapeID="_x0000_i1739" DrawAspect="Content" ObjectID="_1738483101" r:id="rId199"/>
              </w:object>
            </w:r>
          </w:p>
        </w:tc>
        <w:tc>
          <w:tcPr>
            <w:tcW w:w="947" w:type="dxa"/>
          </w:tcPr>
          <w:p w14:paraId="2BE673C3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BA402EF" w14:textId="77777777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1B2E3200" w14:textId="77777777" w:rsidR="00D3470A" w:rsidRPr="005D7BFD" w:rsidRDefault="00D3470A" w:rsidP="005D7BFD">
            <w:pPr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5E1506E" w14:textId="68589EB3" w:rsidR="00D3470A" w:rsidRPr="005D7BFD" w:rsidRDefault="00D3470A" w:rsidP="005D7BFD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</w:tbl>
    <w:p w14:paraId="2D6297D6" w14:textId="77777777" w:rsidR="00BD6F33" w:rsidRPr="005D7BFD" w:rsidRDefault="00BD6F33" w:rsidP="005D7BFD">
      <w:pPr>
        <w:spacing w:after="0" w:line="240" w:lineRule="auto"/>
        <w:jc w:val="center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</w:p>
    <w:p w14:paraId="7C9502BF" w14:textId="7B975F94" w:rsidR="00D3470A" w:rsidRPr="00BC13DE" w:rsidRDefault="00D3470A" w:rsidP="005D7BF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hí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sinh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làm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heo</w:t>
      </w:r>
      <w:proofErr w:type="spellEnd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cách</w:t>
      </w:r>
      <w:proofErr w:type="spellEnd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khác</w:t>
      </w:r>
      <w:proofErr w:type="spellEnd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đúng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và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giải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hích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hợp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lý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giám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khảo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cho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điểm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ối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đa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.</w:t>
      </w:r>
      <w:r w:rsidR="005D7BFD">
        <w:rPr>
          <w:rStyle w:val="Hyperlink"/>
          <w:rFonts w:ascii="Times New Roman" w:hAnsi="Times New Roman" w:cs="Times New Roman"/>
          <w:b/>
          <w:bCs/>
          <w:color w:val="auto"/>
          <w:sz w:val="24"/>
          <w:szCs w:val="24"/>
          <w:u w:val="none"/>
        </w:rPr>
        <w:br w:type="page"/>
      </w:r>
    </w:p>
    <w:tbl>
      <w:tblPr>
        <w:tblW w:w="10458" w:type="dxa"/>
        <w:tblInd w:w="-142" w:type="dxa"/>
        <w:tblLook w:val="04A0" w:firstRow="1" w:lastRow="0" w:firstColumn="1" w:lastColumn="0" w:noHBand="0" w:noVBand="1"/>
      </w:tblPr>
      <w:tblGrid>
        <w:gridCol w:w="4822"/>
        <w:gridCol w:w="5636"/>
      </w:tblGrid>
      <w:tr w:rsidR="008824AB" w:rsidRPr="00A20C27" w14:paraId="68924FFB" w14:textId="77777777" w:rsidTr="00726C31">
        <w:tc>
          <w:tcPr>
            <w:tcW w:w="4822" w:type="dxa"/>
            <w:shd w:val="clear" w:color="auto" w:fill="auto"/>
          </w:tcPr>
          <w:p w14:paraId="6B12E11D" w14:textId="1BD4F26E" w:rsidR="008824AB" w:rsidRPr="005D7BFD" w:rsidRDefault="0047108F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C13DE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nl-NL"/>
              </w:rPr>
              <w:lastRenderedPageBreak/>
              <w:br w:type="page"/>
            </w:r>
            <w:bookmarkEnd w:id="1"/>
            <w:r w:rsidR="008824AB" w:rsidRPr="005D7BF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ÒNG GD&amp;ĐT BẮC TỪ LIÊM</w:t>
            </w:r>
          </w:p>
          <w:p w14:paraId="4E530660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20C2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64384" behindDoc="0" locked="0" layoutInCell="1" allowOverlap="1" wp14:anchorId="15A77F0C" wp14:editId="55C1AFF2">
                      <wp:simplePos x="0" y="0"/>
                      <wp:positionH relativeFrom="margin">
                        <wp:posOffset>381000</wp:posOffset>
                      </wp:positionH>
                      <wp:positionV relativeFrom="paragraph">
                        <wp:posOffset>842645</wp:posOffset>
                      </wp:positionV>
                      <wp:extent cx="1720850" cy="463550"/>
                      <wp:effectExtent l="0" t="0" r="12700" b="12700"/>
                      <wp:wrapSquare wrapText="bothSides"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0850" cy="463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20785F09" w14:textId="77777777" w:rsidR="008824AB" w:rsidRPr="00954B2E" w:rsidRDefault="008824AB" w:rsidP="008824AB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CHÍNH THỨC</w:t>
                                  </w:r>
                                </w:p>
                                <w:p w14:paraId="44E291EB" w14:textId="77777777" w:rsidR="008824AB" w:rsidRPr="00954B2E" w:rsidRDefault="008824AB" w:rsidP="008824AB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proofErr w:type="spellStart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Mã</w:t>
                                  </w:r>
                                  <w:proofErr w:type="spellEnd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</w:t>
                                  </w:r>
                                  <w:proofErr w:type="spellEnd"/>
                                  <w:r w:rsidRPr="00954B2E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: 1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  <w:p w14:paraId="4304C04F" w14:textId="77777777" w:rsidR="008824AB" w:rsidRDefault="008824AB" w:rsidP="008824A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  <w:p w14:paraId="28526BAB" w14:textId="77777777" w:rsidR="008824AB" w:rsidRDefault="008824AB" w:rsidP="008824A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  <w:p w14:paraId="7CF95835" w14:textId="77777777" w:rsidR="008824AB" w:rsidRDefault="008824AB" w:rsidP="008824A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77F0C" id="_x0000_s1027" type="#_x0000_t202" style="position:absolute;left:0;text-align:left;margin-left:30pt;margin-top:66.35pt;width:135.5pt;height:36.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">
                      <v:textbox>
                        <w:txbxContent>
                          <w:p w14:paraId="20785F09" w14:textId="77777777" w:rsidR="008824AB" w:rsidRPr="00954B2E" w:rsidRDefault="008824AB" w:rsidP="008824AB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HÍNH THỨC</w:t>
                            </w:r>
                          </w:p>
                          <w:p w14:paraId="44E291EB" w14:textId="77777777" w:rsidR="008824AB" w:rsidRPr="00954B2E" w:rsidRDefault="008824AB" w:rsidP="008824AB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ã</w:t>
                            </w:r>
                            <w:proofErr w:type="spellEnd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đề</w:t>
                            </w:r>
                            <w:proofErr w:type="spellEnd"/>
                            <w:r w:rsidRPr="00954B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: 1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  <w:p w14:paraId="4304C04F" w14:textId="77777777" w:rsidR="008824AB" w:rsidRDefault="008824AB" w:rsidP="008824AB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28526BAB" w14:textId="77777777" w:rsidR="008824AB" w:rsidRDefault="008824AB" w:rsidP="008824AB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7CF95835" w14:textId="77777777" w:rsidR="008824AB" w:rsidRDefault="008824AB" w:rsidP="008824AB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  <w:r w:rsidRPr="00A20C27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0287C6C9" wp14:editId="2DE1C7C4">
                  <wp:simplePos x="0" y="0"/>
                  <wp:positionH relativeFrom="column">
                    <wp:posOffset>998855</wp:posOffset>
                  </wp:positionH>
                  <wp:positionV relativeFrom="paragraph">
                    <wp:posOffset>267970</wp:posOffset>
                  </wp:positionV>
                  <wp:extent cx="454025" cy="552450"/>
                  <wp:effectExtent l="0" t="0" r="3175" b="0"/>
                  <wp:wrapSquare wrapText="bothSides"/>
                  <wp:docPr id="5" name="Picture 5" descr="Shap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Shape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02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RƯỜNG TH 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&amp;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HCS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ÂY HÀ NỘ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</w:tc>
        <w:tc>
          <w:tcPr>
            <w:tcW w:w="5636" w:type="dxa"/>
            <w:shd w:val="clear" w:color="auto" w:fill="auto"/>
          </w:tcPr>
          <w:p w14:paraId="62287FFE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GIỮA H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ỌC KỲ </w:t>
            </w: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II </w:t>
            </w:r>
          </w:p>
          <w:p w14:paraId="46C31B6C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2 - 2023</w:t>
            </w:r>
          </w:p>
          <w:p w14:paraId="45FFEA81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20C27">
              <w:rPr>
                <w:rFonts w:ascii="Times New Roman" w:hAnsi="Times New Roman" w:cs="Times New Roman"/>
                <w:b/>
                <w:sz w:val="26"/>
                <w:szCs w:val="26"/>
              </w:rPr>
              <w:t>MÔN: TOÁN 7</w:t>
            </w:r>
          </w:p>
          <w:p w14:paraId="05D442C4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A20C2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ời gian</w:t>
            </w:r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: </w:t>
            </w:r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90</w:t>
            </w:r>
            <w:r w:rsidRPr="00A20C2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út</w:t>
            </w:r>
          </w:p>
          <w:p w14:paraId="3B11FBE5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Ngày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thi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: …/…/2023</w:t>
            </w:r>
          </w:p>
          <w:p w14:paraId="3BF95DDA" w14:textId="77777777" w:rsidR="008824AB" w:rsidRPr="00A20C27" w:rsidRDefault="008824AB" w:rsidP="008824AB">
            <w:pPr>
              <w:tabs>
                <w:tab w:val="left" w:pos="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Đề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thi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gồm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: 02 </w:t>
            </w:r>
            <w:proofErr w:type="spellStart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>trang</w:t>
            </w:r>
            <w:proofErr w:type="spellEnd"/>
            <w:r w:rsidRPr="00A20C27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</w:p>
        </w:tc>
      </w:tr>
    </w:tbl>
    <w:p w14:paraId="50133D94" w14:textId="77777777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D2E381A" w14:textId="77777777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Họ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tên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>:…………………………………………………………………………………</w:t>
      </w:r>
    </w:p>
    <w:p w14:paraId="32509200" w14:textId="77777777" w:rsid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72182A4" w14:textId="1BE93C4D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 </w:t>
      </w:r>
      <w:proofErr w:type="spellStart"/>
      <w:r w:rsidRPr="008824AB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8824AB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/>
          <w:sz w:val="26"/>
          <w:szCs w:val="26"/>
        </w:rPr>
        <w:t>trắc</w:t>
      </w:r>
      <w:proofErr w:type="spellEnd"/>
      <w:r w:rsidRPr="008824AB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D7BFD">
        <w:rPr>
          <w:rFonts w:ascii="Times New Roman" w:hAnsi="Times New Roman" w:cs="Times New Roman"/>
          <w:b/>
          <w:sz w:val="26"/>
          <w:szCs w:val="26"/>
        </w:rPr>
        <w:t>nghiệm</w:t>
      </w:r>
      <w:proofErr w:type="spellEnd"/>
      <w:r w:rsidRPr="005D7BFD">
        <w:rPr>
          <w:rFonts w:ascii="Times New Roman" w:hAnsi="Times New Roman" w:cs="Times New Roman"/>
          <w:b/>
          <w:sz w:val="26"/>
          <w:szCs w:val="26"/>
        </w:rPr>
        <w:t xml:space="preserve"> (2 </w:t>
      </w:r>
      <w:proofErr w:type="spellStart"/>
      <w:r w:rsidRPr="005D7BFD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5D7BFD">
        <w:rPr>
          <w:rFonts w:ascii="Times New Roman" w:hAnsi="Times New Roman" w:cs="Times New Roman"/>
          <w:b/>
          <w:sz w:val="26"/>
          <w:szCs w:val="26"/>
        </w:rPr>
        <w:t>)</w:t>
      </w:r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Chọn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đáp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án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đúng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viết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vào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giấy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sz w:val="26"/>
          <w:szCs w:val="26"/>
        </w:rPr>
        <w:t>thi</w:t>
      </w:r>
      <w:proofErr w:type="spellEnd"/>
      <w:r w:rsidRPr="008824A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A20C27">
        <w:rPr>
          <w:rFonts w:ascii="Times New Roman" w:hAnsi="Times New Roman" w:cs="Times New Roman"/>
          <w:bCs/>
          <w:sz w:val="26"/>
          <w:szCs w:val="26"/>
        </w:rPr>
        <w:t>(</w:t>
      </w:r>
      <w:proofErr w:type="spellStart"/>
      <w:r w:rsidRPr="008824AB">
        <w:rPr>
          <w:rFonts w:ascii="Times New Roman" w:hAnsi="Times New Roman" w:cs="Times New Roman"/>
          <w:bCs/>
          <w:i/>
          <w:iCs/>
          <w:sz w:val="26"/>
          <w:szCs w:val="26"/>
        </w:rPr>
        <w:t>Ví</w:t>
      </w:r>
      <w:proofErr w:type="spellEnd"/>
      <w:r w:rsidRPr="008824AB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Cs/>
          <w:i/>
          <w:iCs/>
          <w:sz w:val="26"/>
          <w:szCs w:val="26"/>
        </w:rPr>
        <w:t>dụ</w:t>
      </w:r>
      <w:proofErr w:type="spellEnd"/>
      <w:r w:rsidRPr="008824AB">
        <w:rPr>
          <w:rFonts w:ascii="Times New Roman" w:hAnsi="Times New Roman" w:cs="Times New Roman"/>
          <w:bCs/>
          <w:i/>
          <w:iCs/>
          <w:sz w:val="26"/>
          <w:szCs w:val="26"/>
        </w:rPr>
        <w:t>: 1.A, 2.B,…</w:t>
      </w:r>
      <w:r w:rsidRPr="00A20C27">
        <w:rPr>
          <w:rFonts w:ascii="Times New Roman" w:hAnsi="Times New Roman" w:cs="Times New Roman"/>
          <w:bCs/>
          <w:sz w:val="26"/>
          <w:szCs w:val="26"/>
        </w:rPr>
        <w:t>)</w:t>
      </w:r>
    </w:p>
    <w:p w14:paraId="25A05BD8" w14:textId="59FFCB85" w:rsidR="008824AB" w:rsidRDefault="008824AB" w:rsidP="008824AB">
      <w:pPr>
        <w:spacing w:after="0" w:line="312" w:lineRule="auto"/>
        <w:jc w:val="both"/>
      </w:pPr>
      <w:proofErr w:type="spellStart"/>
      <w:r w:rsidRPr="00A20C27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A20C27">
        <w:rPr>
          <w:rFonts w:ascii="Times New Roman" w:hAnsi="Times New Roman" w:cs="Times New Roman"/>
          <w:b/>
          <w:sz w:val="26"/>
          <w:szCs w:val="26"/>
        </w:rPr>
        <w:t xml:space="preserve"> 1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140" w:dyaOrig="340" w14:anchorId="55F9D82D">
          <v:shape id="_x0000_i1744" type="#_x0000_t75" style="width:106.8pt;height:16.8pt" o:ole="">
            <v:imagedata r:id="rId200" o:title=""/>
          </v:shape>
          <o:OLEObject Type="Embed" ProgID="Equation.DSMT4" ShapeID="_x0000_i1744" DrawAspect="Content" ObjectID="_1738483102" r:id="rId201"/>
        </w:object>
      </w:r>
      <w:r w:rsidR="00372CC2">
        <w:rPr>
          <w:rFonts w:ascii="Times New Roman" w:hAnsi="Times New Roman" w:cs="Times New Roman"/>
          <w:bCs/>
          <w:sz w:val="26"/>
          <w:szCs w:val="26"/>
        </w:rPr>
        <w:t>,</w:t>
      </w:r>
      <w:r>
        <w:rPr>
          <w:rFonts w:ascii="Times New Roman" w:hAnsi="Times New Roman" w:cs="Times New Roman"/>
          <w:b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ệ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 w:rsidR="00372CC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72CC2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="00372CC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72CC2">
        <w:rPr>
          <w:rFonts w:ascii="Times New Roman" w:hAnsi="Times New Roman" w:cs="Times New Roman"/>
          <w:bCs/>
          <w:sz w:val="26"/>
          <w:szCs w:val="26"/>
        </w:rPr>
        <w:t>dưới</w:t>
      </w:r>
      <w:proofErr w:type="spellEnd"/>
      <w:r w:rsidR="00372CC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72CC2">
        <w:rPr>
          <w:rFonts w:ascii="Times New Roman" w:hAnsi="Times New Roman" w:cs="Times New Roman"/>
          <w:bCs/>
          <w:sz w:val="26"/>
          <w:szCs w:val="26"/>
        </w:rPr>
        <w:t>đây</w:t>
      </w:r>
      <w:proofErr w:type="spellEnd"/>
      <w:r w:rsidR="00372CC2">
        <w:rPr>
          <w:rFonts w:ascii="Times New Roman" w:hAnsi="Times New Roman" w:cs="Times New Roman"/>
          <w:bCs/>
          <w:sz w:val="26"/>
          <w:szCs w:val="26"/>
        </w:rPr>
        <w:t>?</w:t>
      </w:r>
      <w:r w:rsidRPr="008824AB">
        <w:t xml:space="preserve"> </w:t>
      </w:r>
    </w:p>
    <w:p w14:paraId="4B9D9AE7" w14:textId="019CA443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824AB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5D7BFD" w:rsidRPr="005D7BFD">
        <w:rPr>
          <w:position w:val="-30"/>
        </w:rPr>
        <w:object w:dxaOrig="1160" w:dyaOrig="720" w14:anchorId="1F37A378">
          <v:shape id="_x0000_i1749" type="#_x0000_t75" style="width:58.2pt;height:36pt" o:ole="">
            <v:imagedata r:id="rId202" o:title=""/>
          </v:shape>
          <o:OLEObject Type="Embed" ProgID="Equation.DSMT4" ShapeID="_x0000_i1749" DrawAspect="Content" ObjectID="_1738483103" r:id="rId203"/>
        </w:object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5D7BFD" w:rsidRPr="005D7BFD">
        <w:rPr>
          <w:position w:val="-30"/>
        </w:rPr>
        <w:object w:dxaOrig="1219" w:dyaOrig="720" w14:anchorId="61ADEFCE">
          <v:shape id="_x0000_i1754" type="#_x0000_t75" style="width:61.2pt;height:36pt" o:ole="">
            <v:imagedata r:id="rId204" o:title=""/>
          </v:shape>
          <o:OLEObject Type="Embed" ProgID="Equation.DSMT4" ShapeID="_x0000_i1754" DrawAspect="Content" ObjectID="_1738483104" r:id="rId205"/>
        </w:object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5D7BFD" w:rsidRPr="005D7BFD">
        <w:rPr>
          <w:position w:val="-30"/>
        </w:rPr>
        <w:object w:dxaOrig="1160" w:dyaOrig="720" w14:anchorId="7989404D">
          <v:shape id="_x0000_i1759" type="#_x0000_t75" style="width:58.2pt;height:36pt" o:ole="">
            <v:imagedata r:id="rId206" o:title=""/>
          </v:shape>
          <o:OLEObject Type="Embed" ProgID="Equation.DSMT4" ShapeID="_x0000_i1759" DrawAspect="Content" ObjectID="_1738483105" r:id="rId207"/>
        </w:object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="005D7BFD" w:rsidRPr="005D7BFD">
        <w:rPr>
          <w:position w:val="-30"/>
        </w:rPr>
        <w:object w:dxaOrig="1160" w:dyaOrig="720" w14:anchorId="316B0F31">
          <v:shape id="_x0000_i1764" type="#_x0000_t75" style="width:58.2pt;height:36pt" o:ole="">
            <v:imagedata r:id="rId208" o:title=""/>
          </v:shape>
          <o:OLEObject Type="Embed" ProgID="Equation.DSMT4" ShapeID="_x0000_i1764" DrawAspect="Content" ObjectID="_1738483106" r:id="rId209"/>
        </w:object>
      </w:r>
    </w:p>
    <w:p w14:paraId="2310CEC4" w14:textId="36C096BD" w:rsidR="008824AB" w:rsidRPr="00A20C27" w:rsidRDefault="008824AB" w:rsidP="008824AB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A20C27">
        <w:rPr>
          <w:rFonts w:ascii="Times New Roman" w:hAnsi="Times New Roman" w:cs="Times New Roman"/>
          <w:b/>
          <w:sz w:val="26"/>
          <w:szCs w:val="26"/>
        </w:rPr>
        <w:t xml:space="preserve"> 2. </w:t>
      </w:r>
      <w:proofErr w:type="spellStart"/>
      <w:r w:rsidRPr="00A20C27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Pr="00A20C2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20" w:dyaOrig="260" w14:anchorId="25BAD1FE">
          <v:shape id="_x0000_i1769" type="#_x0000_t75" style="width:10.8pt;height:13.2pt" o:ole="">
            <v:imagedata r:id="rId17" o:title=""/>
          </v:shape>
          <o:OLEObject Type="Embed" ProgID="Equation.DSMT4" ShapeID="_x0000_i1769" DrawAspect="Content" ObjectID="_1738483107" r:id="rId210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220" w14:anchorId="15B00AE4">
          <v:shape id="_x0000_i1774" type="#_x0000_t75" style="width:10.2pt;height:10.8pt" o:ole="">
            <v:imagedata r:id="rId211" o:title=""/>
          </v:shape>
          <o:OLEObject Type="Embed" ProgID="Equation.DSMT4" ShapeID="_x0000_i1774" DrawAspect="Content" ObjectID="_1738483108" r:id="rId212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660" w:dyaOrig="300" w14:anchorId="3ACCAFC3">
          <v:shape id="_x0000_i1779" type="#_x0000_t75" style="width:33pt;height:15pt" o:ole="">
            <v:imagedata r:id="rId213" o:title=""/>
          </v:shape>
          <o:OLEObject Type="Embed" ProgID="Equation.DSMT4" ShapeID="_x0000_i1779" DrawAspect="Content" ObjectID="_1738483109" r:id="rId214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Khi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sai</w:t>
      </w:r>
      <w:proofErr w:type="spellEnd"/>
      <w:r w:rsidRPr="00A20C27">
        <w:rPr>
          <w:rFonts w:ascii="Times New Roman" w:hAnsi="Times New Roman" w:cs="Times New Roman"/>
          <w:b/>
          <w:bCs/>
          <w:sz w:val="26"/>
          <w:szCs w:val="26"/>
        </w:rPr>
        <w:t>?</w:t>
      </w:r>
    </w:p>
    <w:p w14:paraId="5C20B8D6" w14:textId="1BB84EA5" w:rsidR="008824AB" w:rsidRPr="00A20C27" w:rsidRDefault="008824AB" w:rsidP="008824AB">
      <w:pPr>
        <w:tabs>
          <w:tab w:val="left" w:pos="426"/>
        </w:tabs>
        <w:spacing w:after="0" w:line="312" w:lineRule="auto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780" w:dyaOrig="320" w14:anchorId="2F0C6BD0">
          <v:shape id="_x0000_i1784" type="#_x0000_t75" style="width:39pt;height:16.2pt" o:ole="">
            <v:imagedata r:id="rId215" o:title=""/>
          </v:shape>
          <o:OLEObject Type="Embed" ProgID="Equation.DSMT4" ShapeID="_x0000_i1784" DrawAspect="Content" ObjectID="_1738483110" r:id="rId216"/>
        </w:object>
      </w:r>
      <w:r w:rsidRPr="00A20C27">
        <w:rPr>
          <w:rFonts w:ascii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5D7BFD" w:rsidRPr="005D7BFD">
        <w:rPr>
          <w:position w:val="-10"/>
        </w:rPr>
        <w:object w:dxaOrig="920" w:dyaOrig="320" w14:anchorId="6FC28C02">
          <v:shape id="_x0000_i1789" type="#_x0000_t75" style="width:46.2pt;height:16.2pt" o:ole="">
            <v:imagedata r:id="rId25" o:title=""/>
          </v:shape>
          <o:OLEObject Type="Embed" ProgID="Equation.DSMT4" ShapeID="_x0000_i1789" DrawAspect="Content" ObjectID="_1738483111" r:id="rId217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840" w:dyaOrig="680" w14:anchorId="1FD081D2">
          <v:shape id="_x0000_i1794" type="#_x0000_t75" style="width:42pt;height:34.2pt" o:ole="">
            <v:imagedata r:id="rId218" o:title=""/>
          </v:shape>
          <o:OLEObject Type="Embed" ProgID="Equation.DSMT4" ShapeID="_x0000_i1794" DrawAspect="Content" ObjectID="_1738483112" r:id="rId219"/>
        </w:object>
      </w:r>
      <w:r w:rsidRPr="00A20C27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A20C2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0"/>
        </w:rPr>
        <w:object w:dxaOrig="1300" w:dyaOrig="580" w14:anchorId="0CD60164">
          <v:shape id="_x0000_i1799" type="#_x0000_t75" style="width:64.8pt;height:28.8pt" o:ole="">
            <v:imagedata r:id="rId220" o:title=""/>
          </v:shape>
          <o:OLEObject Type="Embed" ProgID="Equation.DSMT4" ShapeID="_x0000_i1799" DrawAspect="Content" ObjectID="_1738483113" r:id="rId221"/>
        </w:object>
      </w:r>
    </w:p>
    <w:p w14:paraId="6E5FD08B" w14:textId="1E3CC447" w:rsidR="008824AB" w:rsidRDefault="008824AB" w:rsidP="008824AB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A20C27">
        <w:rPr>
          <w:rFonts w:ascii="Times New Roman" w:hAnsi="Times New Roman" w:cs="Times New Roman"/>
          <w:b/>
          <w:sz w:val="26"/>
          <w:szCs w:val="26"/>
        </w:rPr>
        <w:t xml:space="preserve"> 3. </w:t>
      </w:r>
      <w:proofErr w:type="spellStart"/>
      <w:r w:rsidR="005D7BFD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5D7B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bCs/>
          <w:sz w:val="26"/>
          <w:szCs w:val="26"/>
        </w:rPr>
        <w:t>phân</w:t>
      </w:r>
      <w:proofErr w:type="spellEnd"/>
      <w:r w:rsidR="005D7B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bCs/>
          <w:sz w:val="26"/>
          <w:szCs w:val="26"/>
        </w:rPr>
        <w:t>xưởng</w:t>
      </w:r>
      <w:proofErr w:type="spellEnd"/>
      <w:r w:rsidR="005D7B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bCs/>
          <w:sz w:val="26"/>
          <w:szCs w:val="26"/>
        </w:rPr>
        <w:t>c</w:t>
      </w:r>
      <w:r w:rsidR="00372CC2">
        <w:rPr>
          <w:rFonts w:ascii="Times New Roman" w:hAnsi="Times New Roman" w:cs="Times New Roman"/>
          <w:bCs/>
          <w:sz w:val="26"/>
          <w:szCs w:val="26"/>
        </w:rPr>
        <w:t>ần</w:t>
      </w:r>
      <w:proofErr w:type="spellEnd"/>
      <w:r w:rsidR="00372CC2">
        <w:rPr>
          <w:rFonts w:ascii="Times New Roman" w:hAnsi="Times New Roman" w:cs="Times New Roman"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 xml:space="preserve">12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ợ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 w:rsidR="005D7BFD">
        <w:rPr>
          <w:rFonts w:ascii="Times New Roman" w:hAnsi="Times New Roman" w:cs="Times New Roman"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 xml:space="preserve">may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o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ô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72CC2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5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ay </w:t>
      </w:r>
      <w:proofErr w:type="spellStart"/>
      <w:r w:rsidR="00372CC2">
        <w:rPr>
          <w:rFonts w:ascii="Times New Roman" w:hAnsi="Times New Roman" w:cs="Times New Roman"/>
          <w:bCs/>
          <w:sz w:val="26"/>
          <w:szCs w:val="26"/>
        </w:rPr>
        <w:t>xo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ô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ớ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ơ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bCs/>
          <w:sz w:val="26"/>
          <w:szCs w:val="26"/>
        </w:rPr>
        <w:t>phân</w:t>
      </w:r>
      <w:proofErr w:type="spellEnd"/>
      <w:r w:rsidR="003127C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bCs/>
          <w:sz w:val="26"/>
          <w:szCs w:val="26"/>
        </w:rPr>
        <w:t>xưởng</w:t>
      </w:r>
      <w:proofErr w:type="spellEnd"/>
      <w:r w:rsidR="003127C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ợ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>?</w: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D2AAD06" w14:textId="767CB41E" w:rsidR="008824AB" w:rsidRPr="00232F1B" w:rsidRDefault="008824AB" w:rsidP="008824AB">
      <w:pPr>
        <w:tabs>
          <w:tab w:val="left" w:pos="426"/>
        </w:tabs>
        <w:spacing w:after="0" w:line="312" w:lineRule="auto"/>
        <w:rPr>
          <w:rFonts w:ascii="Times New Roman" w:hAnsi="Times New Roman" w:cs="Times New Roman"/>
          <w:sz w:val="26"/>
          <w:szCs w:val="26"/>
        </w:rPr>
      </w:pPr>
      <w:r w:rsidRPr="00232F1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232F1B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232F1B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232F1B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232F1B">
        <w:rPr>
          <w:rFonts w:ascii="Times New Roman" w:hAnsi="Times New Roman" w:cs="Times New Roman"/>
          <w:sz w:val="26"/>
          <w:szCs w:val="26"/>
        </w:rPr>
        <w:t xml:space="preserve">3 </w:t>
      </w:r>
      <w:proofErr w:type="spellStart"/>
      <w:r w:rsidRPr="00232F1B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232F1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232F1B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232F1B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232F1B">
        <w:rPr>
          <w:rFonts w:ascii="Times New Roman" w:hAnsi="Times New Roman" w:cs="Times New Roman"/>
          <w:sz w:val="26"/>
          <w:szCs w:val="26"/>
        </w:rPr>
        <w:tab/>
        <w:t xml:space="preserve"> 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232F1B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232F1B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Pr="00232F1B">
        <w:rPr>
          <w:rFonts w:ascii="Times New Roman" w:hAnsi="Times New Roman" w:cs="Times New Roman"/>
          <w:sz w:val="26"/>
          <w:szCs w:val="26"/>
        </w:rPr>
        <w:t>người</w:t>
      </w:r>
      <w:proofErr w:type="spellEnd"/>
    </w:p>
    <w:p w14:paraId="178A3470" w14:textId="77777777" w:rsidR="008824AB" w:rsidRDefault="008824AB" w:rsidP="008824AB">
      <w:pPr>
        <w:spacing w:line="312" w:lineRule="auto"/>
        <w:ind w:left="29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20C27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539F4E40" wp14:editId="2EE42E86">
            <wp:simplePos x="0" y="0"/>
            <wp:positionH relativeFrom="column">
              <wp:posOffset>4130421</wp:posOffset>
            </wp:positionH>
            <wp:positionV relativeFrom="paragraph">
              <wp:posOffset>238379</wp:posOffset>
            </wp:positionV>
            <wp:extent cx="2172335" cy="1400810"/>
            <wp:effectExtent l="0" t="0" r="0" b="8890"/>
            <wp:wrapSquare wrapText="bothSides"/>
            <wp:docPr id="6" name="Picture 6" descr="Line char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Line chart&#10;&#10;Description automatically generated with low confidence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A20C27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A20C27">
        <w:rPr>
          <w:rFonts w:ascii="Times New Roman" w:hAnsi="Times New Roman" w:cs="Times New Roman"/>
          <w:b/>
          <w:sz w:val="26"/>
          <w:szCs w:val="26"/>
        </w:rPr>
        <w:t xml:space="preserve"> 4.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Độ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dài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cạnh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tam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giác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A20C27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DEF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ắ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ế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eo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t</w:t>
      </w:r>
      <w:r>
        <w:rPr>
          <w:rFonts w:ascii="Times New Roman" w:hAnsi="Times New Roman" w:cs="Times New Roman"/>
          <w:bCs/>
          <w:sz w:val="26"/>
          <w:szCs w:val="26"/>
        </w:rPr>
        <w:t>h</w:t>
      </w:r>
      <w:r w:rsidRPr="00A20C27">
        <w:rPr>
          <w:rFonts w:ascii="Times New Roman" w:hAnsi="Times New Roman" w:cs="Times New Roman"/>
          <w:bCs/>
          <w:sz w:val="26"/>
          <w:szCs w:val="26"/>
        </w:rPr>
        <w:t>ứ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tự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ớn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tới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é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A20C27">
        <w:rPr>
          <w:rFonts w:ascii="Times New Roman" w:hAnsi="Times New Roman" w:cs="Times New Roman"/>
          <w:bCs/>
          <w:sz w:val="26"/>
          <w:szCs w:val="26"/>
        </w:rPr>
        <w:t>:</w:t>
      </w:r>
      <w:r w:rsidRPr="008824AB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 </w:t>
      </w:r>
      <w:r w:rsidRPr="008824AB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0CBF67E4" w14:textId="71612000" w:rsidR="008824AB" w:rsidRDefault="008824AB" w:rsidP="008824AB">
      <w:pPr>
        <w:spacing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5D7BFD" w:rsidRPr="005D7BFD">
        <w:rPr>
          <w:position w:val="-6"/>
        </w:rPr>
        <w:object w:dxaOrig="1719" w:dyaOrig="279" w14:anchorId="7E91C0CD">
          <v:shape id="_x0000_i1804" type="#_x0000_t75" style="width:85.8pt;height:13.8pt" o:ole="">
            <v:imagedata r:id="rId222" o:title=""/>
          </v:shape>
          <o:OLEObject Type="Embed" ProgID="Equation.DSMT4" ShapeID="_x0000_i1804" DrawAspect="Content" ObjectID="_1738483114" r:id="rId22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EAC7883" w14:textId="20C4BE74" w:rsidR="008824AB" w:rsidRPr="00A20C27" w:rsidRDefault="008824AB" w:rsidP="008824AB">
      <w:pPr>
        <w:spacing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20C27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719" w:dyaOrig="279" w14:anchorId="4439B270">
          <v:shape id="_x0000_i1809" type="#_x0000_t75" style="width:85.8pt;height:13.8pt" o:ole="">
            <v:imagedata r:id="rId50" o:title=""/>
          </v:shape>
          <o:OLEObject Type="Embed" ProgID="Equation.DSMT4" ShapeID="_x0000_i1809" DrawAspect="Content" ObjectID="_1738483115" r:id="rId224"/>
        </w:object>
      </w:r>
    </w:p>
    <w:p w14:paraId="1DA1E1C4" w14:textId="06C106B6" w:rsidR="008824AB" w:rsidRDefault="008824AB" w:rsidP="008824AB">
      <w:pPr>
        <w:spacing w:line="312" w:lineRule="auto"/>
        <w:ind w:left="2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5D7BFD" w:rsidRPr="005D7BFD">
        <w:rPr>
          <w:position w:val="-6"/>
        </w:rPr>
        <w:object w:dxaOrig="1740" w:dyaOrig="279" w14:anchorId="0D5860B4">
          <v:shape id="_x0000_i1814" type="#_x0000_t75" style="width:87pt;height:13.8pt" o:ole="">
            <v:imagedata r:id="rId52" o:title=""/>
          </v:shape>
          <o:OLEObject Type="Embed" ProgID="Equation.DSMT4" ShapeID="_x0000_i1814" DrawAspect="Content" ObjectID="_1738483116" r:id="rId225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2382C174" w14:textId="11BDC483" w:rsidR="008824AB" w:rsidRPr="00A20C27" w:rsidRDefault="008824AB" w:rsidP="008824AB">
      <w:pPr>
        <w:spacing w:line="312" w:lineRule="auto"/>
        <w:ind w:left="29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5D7BFD" w:rsidRPr="005D7BFD">
        <w:rPr>
          <w:position w:val="-6"/>
        </w:rPr>
        <w:object w:dxaOrig="1740" w:dyaOrig="279" w14:anchorId="5F6EC0B5">
          <v:shape id="_x0000_i1819" type="#_x0000_t75" style="width:87pt;height:13.8pt" o:ole="">
            <v:imagedata r:id="rId54" o:title=""/>
          </v:shape>
          <o:OLEObject Type="Embed" ProgID="Equation.DSMT4" ShapeID="_x0000_i1819" DrawAspect="Content" ObjectID="_1738483117" r:id="rId226"/>
        </w:object>
      </w:r>
    </w:p>
    <w:p w14:paraId="0F0A1AF5" w14:textId="3EF4F401" w:rsidR="008824AB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</w:pPr>
      <w:proofErr w:type="spellStart"/>
      <w:r w:rsidRPr="00A20C27">
        <w:rPr>
          <w:b/>
          <w:bCs/>
          <w:sz w:val="26"/>
          <w:szCs w:val="26"/>
        </w:rPr>
        <w:t>Câu</w:t>
      </w:r>
      <w:proofErr w:type="spellEnd"/>
      <w:r w:rsidRPr="00A20C27">
        <w:rPr>
          <w:b/>
          <w:bCs/>
          <w:sz w:val="26"/>
          <w:szCs w:val="26"/>
        </w:rPr>
        <w:t xml:space="preserve"> 5.</w: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Biểu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thức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đại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số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biểu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thị</w:t>
      </w:r>
      <w:proofErr w:type="spellEnd"/>
      <w:r w:rsidRPr="00A20C27">
        <w:rPr>
          <w:sz w:val="26"/>
          <w:szCs w:val="26"/>
        </w:rPr>
        <w:t xml:space="preserve"> “</w:t>
      </w:r>
      <w:proofErr w:type="spellStart"/>
      <w:r w:rsidRPr="00A20C27">
        <w:rPr>
          <w:sz w:val="26"/>
          <w:szCs w:val="26"/>
        </w:rPr>
        <w:t>Tổng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20" w:dyaOrig="220" w14:anchorId="43328514">
          <v:shape id="_x0000_i1824" type="#_x0000_t75" style="width:10.8pt;height:10.8pt" o:ole="">
            <v:imagedata r:id="rId227" o:title=""/>
          </v:shape>
          <o:OLEObject Type="Embed" ProgID="Equation.DSMT4" ShapeID="_x0000_i1824" DrawAspect="Content" ObjectID="_1738483118" r:id="rId228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và</w:t>
      </w:r>
      <w:proofErr w:type="spellEnd"/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300" w14:anchorId="3CCA1C06">
          <v:shape id="_x0000_i1829" type="#_x0000_t75" style="width:10.2pt;height:15pt" o:ole="">
            <v:imagedata r:id="rId229" o:title=""/>
          </v:shape>
          <o:OLEObject Type="Embed" ProgID="Equation.DSMT4" ShapeID="_x0000_i1829" DrawAspect="Content" ObjectID="_1738483119" r:id="rId230"/>
        </w:object>
      </w:r>
      <w:r>
        <w:t xml:space="preserve"> </w:t>
      </w:r>
      <w:proofErr w:type="spellStart"/>
      <w:r w:rsidRPr="00A20C27">
        <w:rPr>
          <w:sz w:val="26"/>
          <w:szCs w:val="26"/>
        </w:rPr>
        <w:t>nhân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với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hiệu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20" w:dyaOrig="220" w14:anchorId="4C41899E">
          <v:shape id="_x0000_i1834" type="#_x0000_t75" style="width:10.8pt;height:10.8pt" o:ole="">
            <v:imagedata r:id="rId56" o:title=""/>
          </v:shape>
          <o:OLEObject Type="Embed" ProgID="Equation.DSMT4" ShapeID="_x0000_i1834" DrawAspect="Content" ObjectID="_1738483120" r:id="rId231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300" w14:anchorId="1FAF78D6">
          <v:shape id="_x0000_i1839" type="#_x0000_t75" style="width:10.2pt;height:15pt" o:ole="">
            <v:imagedata r:id="rId229" o:title=""/>
          </v:shape>
          <o:OLEObject Type="Embed" ProgID="Equation.DSMT4" ShapeID="_x0000_i1839" DrawAspect="Content" ObjectID="_1738483121" r:id="rId232"/>
        </w:object>
      </w:r>
      <w:r>
        <w:rPr>
          <w:sz w:val="26"/>
          <w:szCs w:val="26"/>
        </w:rPr>
        <w:t xml:space="preserve">” </w:t>
      </w:r>
      <w:proofErr w:type="spellStart"/>
      <w:r w:rsidRPr="00A20C27">
        <w:rPr>
          <w:sz w:val="26"/>
          <w:szCs w:val="26"/>
        </w:rPr>
        <w:t>là</w:t>
      </w:r>
      <w:proofErr w:type="spellEnd"/>
      <w:r w:rsidRPr="00A20C27">
        <w:rPr>
          <w:sz w:val="26"/>
          <w:szCs w:val="26"/>
        </w:rPr>
        <w:t>:</w:t>
      </w:r>
      <w:r w:rsidRPr="008824AB">
        <w:t xml:space="preserve"> </w:t>
      </w:r>
    </w:p>
    <w:p w14:paraId="60AEEB4B" w14:textId="322DACB1" w:rsidR="008824AB" w:rsidRPr="008824AB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sz w:val="26"/>
          <w:szCs w:val="26"/>
        </w:rPr>
      </w:pPr>
      <w:r w:rsidRPr="008824AB">
        <w:rPr>
          <w:b/>
          <w:bCs/>
        </w:rPr>
        <w:t xml:space="preserve">A. </w:t>
      </w:r>
      <w:r w:rsidR="005D7BFD" w:rsidRPr="005D7BFD">
        <w:rPr>
          <w:position w:val="-12"/>
        </w:rPr>
        <w:object w:dxaOrig="1200" w:dyaOrig="360" w14:anchorId="77A8BC09">
          <v:shape id="_x0000_i1844" type="#_x0000_t75" style="width:60pt;height:18pt" o:ole="">
            <v:imagedata r:id="rId233" o:title=""/>
          </v:shape>
          <o:OLEObject Type="Embed" ProgID="Equation.DSMT4" ShapeID="_x0000_i1844" DrawAspect="Content" ObjectID="_1738483122" r:id="rId234"/>
        </w:object>
      </w:r>
      <w:r>
        <w:rPr>
          <w:b/>
          <w:bCs/>
        </w:rPr>
        <w:tab/>
      </w:r>
      <w:r>
        <w:rPr>
          <w:b/>
          <w:bCs/>
        </w:rPr>
        <w:tab/>
      </w:r>
      <w:r w:rsidRPr="008824AB">
        <w:rPr>
          <w:b/>
          <w:bCs/>
        </w:rPr>
        <w:t xml:space="preserve">B. </w:t>
      </w:r>
      <w:r w:rsidR="005D7BFD" w:rsidRPr="005D7BFD">
        <w:rPr>
          <w:position w:val="-10"/>
        </w:rPr>
        <w:object w:dxaOrig="1480" w:dyaOrig="340" w14:anchorId="6680137D">
          <v:shape id="_x0000_i1849" type="#_x0000_t75" style="width:73.8pt;height:16.8pt" o:ole="">
            <v:imagedata r:id="rId235" o:title=""/>
          </v:shape>
          <o:OLEObject Type="Embed" ProgID="Equation.DSMT4" ShapeID="_x0000_i1849" DrawAspect="Content" ObjectID="_1738483123" r:id="rId236"/>
        </w:object>
      </w:r>
      <w:r w:rsidRPr="008824AB">
        <w:rPr>
          <w:b/>
          <w:bCs/>
        </w:rPr>
        <w:tab/>
      </w:r>
      <w:r>
        <w:rPr>
          <w:b/>
          <w:bCs/>
        </w:rPr>
        <w:tab/>
      </w:r>
      <w:r w:rsidRPr="008824AB">
        <w:rPr>
          <w:b/>
          <w:bCs/>
        </w:rPr>
        <w:t xml:space="preserve">C. </w:t>
      </w:r>
      <w:r w:rsidR="005D7BFD" w:rsidRPr="005D7BFD">
        <w:rPr>
          <w:position w:val="-10"/>
        </w:rPr>
        <w:object w:dxaOrig="1920" w:dyaOrig="380" w14:anchorId="559721BA">
          <v:shape id="_x0000_i1854" type="#_x0000_t75" style="width:96pt;height:19.2pt" o:ole="">
            <v:imagedata r:id="rId65" o:title=""/>
          </v:shape>
          <o:OLEObject Type="Embed" ProgID="Equation.DSMT4" ShapeID="_x0000_i1854" DrawAspect="Content" ObjectID="_1738483124" r:id="rId237"/>
        </w:object>
      </w:r>
      <w:r>
        <w:rPr>
          <w:b/>
          <w:bCs/>
        </w:rPr>
        <w:tab/>
      </w:r>
      <w:r w:rsidRPr="008824AB">
        <w:rPr>
          <w:b/>
          <w:bCs/>
        </w:rPr>
        <w:t xml:space="preserve">D. </w:t>
      </w:r>
      <w:r w:rsidR="005D7BFD" w:rsidRPr="005D7BFD">
        <w:rPr>
          <w:position w:val="-10"/>
        </w:rPr>
        <w:object w:dxaOrig="900" w:dyaOrig="380" w14:anchorId="01CEBC78">
          <v:shape id="_x0000_i1859" type="#_x0000_t75" style="width:45pt;height:19.2pt" o:ole="">
            <v:imagedata r:id="rId238" o:title=""/>
          </v:shape>
          <o:OLEObject Type="Embed" ProgID="Equation.DSMT4" ShapeID="_x0000_i1859" DrawAspect="Content" ObjectID="_1738483125" r:id="rId239"/>
        </w:object>
      </w:r>
    </w:p>
    <w:p w14:paraId="3A8579BF" w14:textId="591819B6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r w:rsidRPr="00A20C27">
        <w:rPr>
          <w:b/>
          <w:sz w:val="26"/>
          <w:szCs w:val="26"/>
        </w:rPr>
        <w:t>Câu</w:t>
      </w:r>
      <w:proofErr w:type="spellEnd"/>
      <w:r w:rsidRPr="00A20C27">
        <w:rPr>
          <w:b/>
          <w:sz w:val="26"/>
          <w:szCs w:val="26"/>
        </w:rPr>
        <w:t xml:space="preserve"> 6.</w:t>
      </w:r>
      <w:r w:rsidRPr="00A20C27">
        <w:rPr>
          <w:bCs/>
          <w:sz w:val="26"/>
          <w:szCs w:val="26"/>
        </w:rPr>
        <w:t xml:space="preserve"> </w:t>
      </w:r>
      <w:r w:rsidRPr="00A20C27">
        <w:rPr>
          <w:sz w:val="26"/>
          <w:szCs w:val="26"/>
        </w:rPr>
        <w:t xml:space="preserve">Cho </w:t>
      </w:r>
      <w:proofErr w:type="spellStart"/>
      <w:r w:rsidRPr="00A20C27">
        <w:rPr>
          <w:sz w:val="26"/>
          <w:szCs w:val="26"/>
        </w:rPr>
        <w:t>đa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thức</w:t>
      </w:r>
      <w:proofErr w:type="spellEnd"/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980" w:dyaOrig="380" w14:anchorId="4F997E3D">
          <v:shape id="_x0000_i1864" type="#_x0000_t75" style="width:99pt;height:19.2pt" o:ole="">
            <v:imagedata r:id="rId240" o:title=""/>
          </v:shape>
          <o:OLEObject Type="Embed" ProgID="Equation.DSMT4" ShapeID="_x0000_i1864" DrawAspect="Content" ObjectID="_1738483126" r:id="rId241"/>
        </w:object>
      </w:r>
      <w:r w:rsidRPr="00A20C27">
        <w:rPr>
          <w:sz w:val="26"/>
          <w:szCs w:val="26"/>
        </w:rPr>
        <w:t xml:space="preserve"> Khi </w:t>
      </w:r>
      <w:proofErr w:type="spellStart"/>
      <w:r w:rsidRPr="00A20C27">
        <w:rPr>
          <w:sz w:val="26"/>
          <w:szCs w:val="26"/>
        </w:rPr>
        <w:t>đó</w:t>
      </w:r>
      <w:proofErr w:type="spellEnd"/>
      <w:r w:rsidRPr="00A20C27">
        <w:rPr>
          <w:sz w:val="26"/>
          <w:szCs w:val="26"/>
        </w:rPr>
        <w:t>:</w:t>
      </w:r>
    </w:p>
    <w:p w14:paraId="2D9C6C21" w14:textId="1E1A47ED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A20C27">
        <w:rPr>
          <w:b/>
          <w:bCs/>
          <w:sz w:val="26"/>
          <w:szCs w:val="26"/>
        </w:rPr>
        <w:t>A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1A2BFF63">
          <v:shape id="_x0000_i1869" type="#_x0000_t75" style="width:28.2pt;height:16.8pt" o:ole="">
            <v:imagedata r:id="rId71" o:title=""/>
          </v:shape>
          <o:OLEObject Type="Embed" ProgID="Equation.DSMT4" ShapeID="_x0000_i1869" DrawAspect="Content" ObjectID="_1738483127" r:id="rId242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hỉ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một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nghiệm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là</w:t>
      </w:r>
      <w:proofErr w:type="spellEnd"/>
      <w:r w:rsidRPr="00A20C27">
        <w:rPr>
          <w:sz w:val="26"/>
          <w:szCs w:val="26"/>
        </w:rPr>
        <w:t xml:space="preserve"> 1.</w:t>
      </w:r>
      <w:r w:rsidR="00372CC2">
        <w:rPr>
          <w:sz w:val="26"/>
          <w:szCs w:val="26"/>
        </w:rPr>
        <w:tab/>
      </w:r>
      <w:r w:rsidR="00372CC2">
        <w:rPr>
          <w:sz w:val="26"/>
          <w:szCs w:val="26"/>
        </w:rPr>
        <w:tab/>
      </w:r>
      <w:r w:rsidR="00372CC2">
        <w:rPr>
          <w:b/>
          <w:bCs/>
          <w:sz w:val="26"/>
          <w:szCs w:val="26"/>
        </w:rPr>
        <w:tab/>
      </w:r>
      <w:r w:rsidR="00372CC2">
        <w:rPr>
          <w:b/>
          <w:bCs/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 xml:space="preserve">B. </w:t>
      </w:r>
      <w:r w:rsidR="005D7BFD" w:rsidRPr="005D7BFD">
        <w:rPr>
          <w:position w:val="-10"/>
        </w:rPr>
        <w:object w:dxaOrig="560" w:dyaOrig="340" w14:anchorId="1132D625">
          <v:shape id="_x0000_i1874" type="#_x0000_t75" style="width:28.2pt;height:16.8pt" o:ole="">
            <v:imagedata r:id="rId71" o:title=""/>
          </v:shape>
          <o:OLEObject Type="Embed" ProgID="Equation.DSMT4" ShapeID="_x0000_i1874" DrawAspect="Content" ObjectID="_1738483128" r:id="rId243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không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nghiệm</w:t>
      </w:r>
      <w:proofErr w:type="spellEnd"/>
      <w:r w:rsidRPr="00A20C27">
        <w:rPr>
          <w:sz w:val="26"/>
          <w:szCs w:val="26"/>
        </w:rPr>
        <w:t>.</w:t>
      </w:r>
    </w:p>
    <w:p w14:paraId="64ECFC5D" w14:textId="510C10FB" w:rsidR="008824AB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A20C27">
        <w:rPr>
          <w:b/>
          <w:bCs/>
          <w:sz w:val="26"/>
          <w:szCs w:val="26"/>
        </w:rPr>
        <w:t>C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4C1BD69C">
          <v:shape id="_x0000_i1879" type="#_x0000_t75" style="width:28.2pt;height:16.8pt" o:ole="">
            <v:imagedata r:id="rId71" o:title=""/>
          </v:shape>
          <o:OLEObject Type="Embed" ProgID="Equation.DSMT4" ShapeID="_x0000_i1879" DrawAspect="Content" ObjectID="_1738483129" r:id="rId244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hỉ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một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nghiệm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là</w:t>
      </w:r>
      <w:proofErr w:type="spellEnd"/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80" w:dyaOrig="279" w14:anchorId="23A48406">
          <v:shape id="_x0000_i1884" type="#_x0000_t75" style="width:9pt;height:13.8pt" o:ole="">
            <v:imagedata r:id="rId245" o:title=""/>
          </v:shape>
          <o:OLEObject Type="Embed" ProgID="Equation.DSMT4" ShapeID="_x0000_i1884" DrawAspect="Content" ObjectID="_1738483130" r:id="rId246"/>
        </w:object>
      </w:r>
      <w:r w:rsidRPr="00A20C27">
        <w:rPr>
          <w:sz w:val="26"/>
          <w:szCs w:val="26"/>
        </w:rPr>
        <w:tab/>
      </w:r>
      <w:r w:rsidR="00372CC2">
        <w:rPr>
          <w:sz w:val="26"/>
          <w:szCs w:val="26"/>
        </w:rPr>
        <w:tab/>
      </w:r>
      <w:r w:rsidR="00372CC2">
        <w:rPr>
          <w:sz w:val="26"/>
          <w:szCs w:val="26"/>
        </w:rPr>
        <w:tab/>
      </w:r>
      <w:r w:rsidR="00372CC2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D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60" w:dyaOrig="340" w14:anchorId="2FEAEA8E">
          <v:shape id="_x0000_i1889" type="#_x0000_t75" style="width:28.2pt;height:16.8pt" o:ole="">
            <v:imagedata r:id="rId71" o:title=""/>
          </v:shape>
          <o:OLEObject Type="Embed" ProgID="Equation.DSMT4" ShapeID="_x0000_i1889" DrawAspect="Content" ObjectID="_1738483131" r:id="rId247"/>
        </w:object>
      </w:r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c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hai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nghiệm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là</w:t>
      </w:r>
      <w:proofErr w:type="spellEnd"/>
      <w:r w:rsidRPr="00A20C27">
        <w:rPr>
          <w:sz w:val="26"/>
          <w:szCs w:val="26"/>
        </w:rPr>
        <w:t xml:space="preserve"> </w:t>
      </w:r>
      <w:r>
        <w:t xml:space="preserve">1 </w:t>
      </w:r>
      <w:proofErr w:type="spellStart"/>
      <w:r>
        <w:t>và</w:t>
      </w:r>
      <w:proofErr w:type="spellEnd"/>
      <w:r>
        <w:t xml:space="preserve"> 3.</w:t>
      </w:r>
    </w:p>
    <w:p w14:paraId="729A5579" w14:textId="27F2B847" w:rsidR="008824AB" w:rsidRPr="00A20C27" w:rsidRDefault="008824AB" w:rsidP="008824AB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7.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không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>?</w:t>
      </w:r>
    </w:p>
    <w:p w14:paraId="25CDED0F" w14:textId="77777777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A20C27">
        <w:rPr>
          <w:b/>
          <w:bCs/>
          <w:sz w:val="26"/>
          <w:szCs w:val="26"/>
        </w:rPr>
        <w:t>A</w:t>
      </w:r>
      <w:r w:rsidRPr="00A20C27">
        <w:rPr>
          <w:sz w:val="26"/>
          <w:szCs w:val="26"/>
        </w:rPr>
        <w:t>. 7, 5, 7.</w: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B.</w:t>
      </w:r>
      <w:r w:rsidRPr="00A20C27">
        <w:rPr>
          <w:sz w:val="26"/>
          <w:szCs w:val="26"/>
        </w:rPr>
        <w:t xml:space="preserve"> 7, 7, 7.</w: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C.</w:t>
      </w:r>
      <w:r w:rsidRPr="00A20C27">
        <w:rPr>
          <w:sz w:val="26"/>
          <w:szCs w:val="26"/>
        </w:rPr>
        <w:t xml:space="preserve"> 3, 4, 5.</w: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D.</w:t>
      </w:r>
      <w:r w:rsidRPr="00A20C27">
        <w:rPr>
          <w:sz w:val="26"/>
          <w:szCs w:val="26"/>
        </w:rPr>
        <w:t xml:space="preserve"> 4, 7, 3.</w:t>
      </w:r>
    </w:p>
    <w:p w14:paraId="680C13B7" w14:textId="2596FF32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r w:rsidRPr="00A20C27">
        <w:rPr>
          <w:b/>
          <w:bCs/>
          <w:sz w:val="26"/>
          <w:szCs w:val="26"/>
        </w:rPr>
        <w:t>Câu</w:t>
      </w:r>
      <w:proofErr w:type="spellEnd"/>
      <w:r w:rsidRPr="00A20C27">
        <w:rPr>
          <w:b/>
          <w:bCs/>
          <w:sz w:val="26"/>
          <w:szCs w:val="26"/>
        </w:rPr>
        <w:t xml:space="preserve"> 8. </w:t>
      </w:r>
      <w:r w:rsidRPr="00372CC2">
        <w:rPr>
          <w:spacing w:val="-4"/>
          <w:sz w:val="26"/>
          <w:szCs w:val="26"/>
        </w:rPr>
        <w:t xml:space="preserve">Cho tam </w:t>
      </w:r>
      <w:proofErr w:type="spellStart"/>
      <w:r w:rsidRPr="00372CC2">
        <w:rPr>
          <w:spacing w:val="-4"/>
          <w:sz w:val="26"/>
          <w:szCs w:val="26"/>
        </w:rPr>
        <w:t>giác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r w:rsidRPr="00372CC2">
        <w:rPr>
          <w:i/>
          <w:iCs/>
          <w:spacing w:val="-4"/>
          <w:sz w:val="26"/>
          <w:szCs w:val="26"/>
        </w:rPr>
        <w:t xml:space="preserve">ABC </w:t>
      </w:r>
      <w:proofErr w:type="spellStart"/>
      <w:r w:rsidRPr="00372CC2">
        <w:rPr>
          <w:spacing w:val="-4"/>
          <w:sz w:val="26"/>
          <w:szCs w:val="26"/>
        </w:rPr>
        <w:t>có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960" w:dyaOrig="380" w14:anchorId="79E31F0F">
          <v:shape id="_x0000_i1894" type="#_x0000_t75" style="width:48pt;height:19.2pt" o:ole="">
            <v:imagedata r:id="rId248" o:title=""/>
          </v:shape>
          <o:OLEObject Type="Embed" ProgID="Equation.DSMT4" ShapeID="_x0000_i1894" DrawAspect="Content" ObjectID="_1738483132" r:id="rId249"/>
        </w:object>
      </w:r>
      <w:r w:rsidRPr="00372CC2">
        <w:rPr>
          <w:spacing w:val="-4"/>
          <w:sz w:val="26"/>
          <w:szCs w:val="26"/>
        </w:rPr>
        <w:t xml:space="preserve">. Hai </w:t>
      </w:r>
      <w:proofErr w:type="spellStart"/>
      <w:r w:rsidRPr="00372CC2">
        <w:rPr>
          <w:spacing w:val="-4"/>
          <w:sz w:val="26"/>
          <w:szCs w:val="26"/>
        </w:rPr>
        <w:t>tia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phân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giác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của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góc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r w:rsidRPr="00372CC2">
        <w:rPr>
          <w:i/>
          <w:iCs/>
          <w:spacing w:val="-4"/>
          <w:sz w:val="26"/>
          <w:szCs w:val="26"/>
        </w:rPr>
        <w:t>A</w:t>
      </w:r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và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góc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r w:rsidRPr="00372CC2">
        <w:rPr>
          <w:i/>
          <w:iCs/>
          <w:spacing w:val="-4"/>
          <w:sz w:val="26"/>
          <w:szCs w:val="26"/>
        </w:rPr>
        <w:t>B</w:t>
      </w:r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cắt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nhau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tại</w:t>
      </w:r>
      <w:proofErr w:type="spellEnd"/>
      <w:r w:rsidRPr="00372CC2">
        <w:rPr>
          <w:spacing w:val="-4"/>
          <w:sz w:val="26"/>
          <w:szCs w:val="26"/>
        </w:rPr>
        <w:t xml:space="preserve"> </w:t>
      </w:r>
      <w:proofErr w:type="spellStart"/>
      <w:r w:rsidRPr="00372CC2">
        <w:rPr>
          <w:spacing w:val="-4"/>
          <w:sz w:val="26"/>
          <w:szCs w:val="26"/>
        </w:rPr>
        <w:t>điểm</w:t>
      </w:r>
      <w:proofErr w:type="spellEnd"/>
      <w:r w:rsidRPr="00372CC2">
        <w:rPr>
          <w:spacing w:val="-4"/>
          <w:sz w:val="26"/>
          <w:szCs w:val="26"/>
        </w:rPr>
        <w:t xml:space="preserve"> I.</w:t>
      </w:r>
      <w:r w:rsidRPr="00A20C27">
        <w:rPr>
          <w:sz w:val="26"/>
          <w:szCs w:val="26"/>
        </w:rPr>
        <w:t xml:space="preserve"> Khi </w:t>
      </w:r>
      <w:proofErr w:type="spellStart"/>
      <w:r w:rsidRPr="00A20C27">
        <w:rPr>
          <w:sz w:val="26"/>
          <w:szCs w:val="26"/>
        </w:rPr>
        <w:t>đ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góc</w:t>
      </w:r>
      <w:proofErr w:type="spellEnd"/>
      <w:r w:rsidRPr="00A20C27">
        <w:rPr>
          <w:sz w:val="26"/>
          <w:szCs w:val="26"/>
        </w:rPr>
        <w:t xml:space="preserve"> </w:t>
      </w:r>
      <w:r w:rsidRPr="00A20C27">
        <w:rPr>
          <w:i/>
          <w:iCs/>
          <w:sz w:val="26"/>
          <w:szCs w:val="26"/>
        </w:rPr>
        <w:t xml:space="preserve">BIC </w:t>
      </w:r>
      <w:proofErr w:type="spellStart"/>
      <w:r w:rsidRPr="00A20C27">
        <w:rPr>
          <w:sz w:val="26"/>
          <w:szCs w:val="26"/>
        </w:rPr>
        <w:t>có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số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đo</w:t>
      </w:r>
      <w:proofErr w:type="spellEnd"/>
      <w:r w:rsidRPr="00A20C27">
        <w:rPr>
          <w:sz w:val="26"/>
          <w:szCs w:val="26"/>
        </w:rPr>
        <w:t xml:space="preserve"> </w:t>
      </w:r>
      <w:proofErr w:type="spellStart"/>
      <w:r w:rsidRPr="00A20C27">
        <w:rPr>
          <w:sz w:val="26"/>
          <w:szCs w:val="26"/>
        </w:rPr>
        <w:t>là</w:t>
      </w:r>
      <w:proofErr w:type="spellEnd"/>
      <w:r w:rsidRPr="00A20C27">
        <w:rPr>
          <w:sz w:val="26"/>
          <w:szCs w:val="26"/>
        </w:rPr>
        <w:t>:</w:t>
      </w:r>
    </w:p>
    <w:p w14:paraId="325D4752" w14:textId="0835FCAC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A20C27">
        <w:rPr>
          <w:b/>
          <w:bCs/>
          <w:sz w:val="26"/>
          <w:szCs w:val="26"/>
        </w:rPr>
        <w:t>A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5D07607E">
          <v:shape id="_x0000_i1899" type="#_x0000_t75" style="width:28.2pt;height:16.8pt" o:ole="">
            <v:imagedata r:id="rId250" o:title=""/>
          </v:shape>
          <o:OLEObject Type="Embed" ProgID="Equation.DSMT4" ShapeID="_x0000_i1899" DrawAspect="Content" ObjectID="_1738483133" r:id="rId251"/>
        </w:objec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B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35F6E51C">
          <v:shape id="_x0000_i1904" type="#_x0000_t75" style="width:28.2pt;height:16.8pt" o:ole="">
            <v:imagedata r:id="rId252" o:title=""/>
          </v:shape>
          <o:OLEObject Type="Embed" ProgID="Equation.DSMT4" ShapeID="_x0000_i1904" DrawAspect="Content" ObjectID="_1738483134" r:id="rId253"/>
        </w:objec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 xml:space="preserve">C. </w:t>
      </w:r>
      <w:r w:rsidR="005D7BFD" w:rsidRPr="005D7BFD">
        <w:rPr>
          <w:position w:val="-6"/>
        </w:rPr>
        <w:object w:dxaOrig="560" w:dyaOrig="340" w14:anchorId="040393A3">
          <v:shape id="_x0000_i1909" type="#_x0000_t75" style="width:28.2pt;height:16.8pt" o:ole="">
            <v:imagedata r:id="rId85" o:title=""/>
          </v:shape>
          <o:OLEObject Type="Embed" ProgID="Equation.DSMT4" ShapeID="_x0000_i1909" DrawAspect="Content" ObjectID="_1738483135" r:id="rId254"/>
        </w:object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sz w:val="26"/>
          <w:szCs w:val="26"/>
        </w:rPr>
        <w:tab/>
      </w:r>
      <w:r w:rsidRPr="00A20C27">
        <w:rPr>
          <w:b/>
          <w:bCs/>
          <w:sz w:val="26"/>
          <w:szCs w:val="26"/>
        </w:rPr>
        <w:t>D.</w:t>
      </w:r>
      <w:r w:rsidRPr="00A20C27">
        <w:rPr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560" w:dyaOrig="340" w14:anchorId="07DBE520">
          <v:shape id="_x0000_i1914" type="#_x0000_t75" style="width:28.2pt;height:16.8pt" o:ole="">
            <v:imagedata r:id="rId255" o:title=""/>
          </v:shape>
          <o:OLEObject Type="Embed" ProgID="Equation.DSMT4" ShapeID="_x0000_i1914" DrawAspect="Content" ObjectID="_1738483136" r:id="rId256"/>
        </w:object>
      </w:r>
    </w:p>
    <w:p w14:paraId="0A902DB9" w14:textId="77777777" w:rsidR="008824AB" w:rsidRDefault="008824AB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0F123452" w14:textId="58D1FAD2" w:rsidR="008824AB" w:rsidRPr="008824AB" w:rsidRDefault="008824AB" w:rsidP="008824AB">
      <w:pPr>
        <w:tabs>
          <w:tab w:val="left" w:pos="360"/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II. </w:t>
      </w:r>
      <w:proofErr w:type="spellStart"/>
      <w:r w:rsidRPr="008824AB">
        <w:rPr>
          <w:rFonts w:ascii="Times New Roman" w:hAnsi="Times New Roman" w:cs="Times New Roman"/>
          <w:b/>
          <w:bCs/>
          <w:sz w:val="26"/>
          <w:szCs w:val="26"/>
        </w:rPr>
        <w:t>Phần</w:t>
      </w:r>
      <w:proofErr w:type="spellEnd"/>
      <w:r w:rsidRPr="008824A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b/>
          <w:bCs/>
          <w:sz w:val="26"/>
          <w:szCs w:val="26"/>
        </w:rPr>
        <w:t>tự</w:t>
      </w:r>
      <w:proofErr w:type="spellEnd"/>
      <w:r w:rsidRPr="008824A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5D7BFD">
        <w:rPr>
          <w:rFonts w:ascii="Times New Roman" w:hAnsi="Times New Roman" w:cs="Times New Roman"/>
          <w:b/>
          <w:bCs/>
          <w:sz w:val="26"/>
          <w:szCs w:val="26"/>
        </w:rPr>
        <w:t>luận</w:t>
      </w:r>
      <w:proofErr w:type="spellEnd"/>
      <w:r w:rsidRPr="005D7BFD">
        <w:rPr>
          <w:rFonts w:ascii="Times New Roman" w:hAnsi="Times New Roman" w:cs="Times New Roman"/>
          <w:b/>
          <w:bCs/>
          <w:sz w:val="26"/>
          <w:szCs w:val="26"/>
        </w:rPr>
        <w:t xml:space="preserve"> (8 </w:t>
      </w:r>
      <w:proofErr w:type="spellStart"/>
      <w:r w:rsidRPr="005D7BFD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5D7BFD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0B36EDC1" w14:textId="77777777" w:rsidR="008824AB" w:rsidRDefault="008824AB" w:rsidP="008824AB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486DE490" w14:textId="29C89CA9" w:rsidR="008824AB" w:rsidRPr="00A20C27" w:rsidRDefault="008824AB" w:rsidP="008824AB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r w:rsidRPr="00A20C27">
        <w:rPr>
          <w:rFonts w:ascii="Times New Roman" w:hAnsi="Times New Roman" w:cs="Times New Roman"/>
          <w:sz w:val="26"/>
          <w:szCs w:val="26"/>
        </w:rPr>
        <w:t>(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 xml:space="preserve">2,0 </w:t>
      </w:r>
      <w:proofErr w:type="spellStart"/>
      <w:r w:rsidRPr="008824AB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) </w:t>
      </w:r>
    </w:p>
    <w:p w14:paraId="6A7CD778" w14:textId="0AEFD348" w:rsidR="008824AB" w:rsidRDefault="008824AB" w:rsidP="008824AB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sz w:val="26"/>
          <w:szCs w:val="26"/>
        </w:rPr>
        <w:t>a)</w:t>
      </w:r>
      <w: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200" w:dyaOrig="220" w14:anchorId="58DBC876">
          <v:shape id="_x0000_i1919" type="#_x0000_t75" style="width:10.2pt;height:10.8pt" o:ole="">
            <v:imagedata r:id="rId31" o:title=""/>
          </v:shape>
          <o:OLEObject Type="Embed" ProgID="Equation.DSMT4" ShapeID="_x0000_i1919" DrawAspect="Content" ObjectID="_1738483137" r:id="rId257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980" w:dyaOrig="680" w14:anchorId="04318564">
          <v:shape id="_x0000_i1924" type="#_x0000_t75" style="width:49.2pt;height:34.2pt" o:ole="">
            <v:imagedata r:id="rId258" o:title=""/>
          </v:shape>
          <o:OLEObject Type="Embed" ProgID="Equation.DSMT4" ShapeID="_x0000_i1924" DrawAspect="Content" ObjectID="_1738483138" r:id="rId259"/>
        </w:object>
      </w:r>
      <w:r w:rsidRPr="00A20C27">
        <w:rPr>
          <w:rFonts w:ascii="Times New Roman" w:hAnsi="Times New Roman" w:cs="Times New Roman"/>
          <w:sz w:val="26"/>
          <w:szCs w:val="26"/>
        </w:rPr>
        <w:tab/>
      </w:r>
      <w:r w:rsidRPr="00A20C2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3AE639AF" w14:textId="7AD5F8B9" w:rsidR="008824AB" w:rsidRPr="00A20C27" w:rsidRDefault="008824AB" w:rsidP="008824AB">
      <w:pPr>
        <w:tabs>
          <w:tab w:val="left" w:pos="2160"/>
          <w:tab w:val="left" w:pos="5040"/>
          <w:tab w:val="left" w:pos="792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660" w:dyaOrig="260" w14:anchorId="4655867C">
          <v:shape id="_x0000_i1929" type="#_x0000_t75" style="width:33pt;height:13.2pt" o:ole="">
            <v:imagedata r:id="rId260" o:title=""/>
          </v:shape>
          <o:OLEObject Type="Embed" ProgID="Equation.DSMT4" ShapeID="_x0000_i1929" DrawAspect="Content" ObjectID="_1738483139" r:id="rId261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576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1140" w:dyaOrig="680" w14:anchorId="2086C1E8">
          <v:shape id="_x0000_i1934" type="#_x0000_t75" style="width:57pt;height:34.2pt" o:ole="">
            <v:imagedata r:id="rId262" o:title=""/>
          </v:shape>
          <o:OLEObject Type="Embed" ProgID="Equation.DSMT4" ShapeID="_x0000_i1934" DrawAspect="Content" ObjectID="_1738483140" r:id="rId263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1780" w:dyaOrig="320" w14:anchorId="22F7093D">
          <v:shape id="_x0000_i1939" type="#_x0000_t75" style="width:88.8pt;height:16.2pt" o:ole="">
            <v:imagedata r:id="rId264" o:title=""/>
          </v:shape>
          <o:OLEObject Type="Embed" ProgID="Equation.DSMT4" ShapeID="_x0000_i1939" DrawAspect="Content" ObjectID="_1738483141" r:id="rId265"/>
        </w:object>
      </w:r>
    </w:p>
    <w:p w14:paraId="6A1C56A9" w14:textId="77777777" w:rsid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4798ADB" w14:textId="41C71B00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2. </w:t>
      </w:r>
      <w:r w:rsidRPr="00A20C27">
        <w:rPr>
          <w:rFonts w:ascii="Times New Roman" w:hAnsi="Times New Roman" w:cs="Times New Roman"/>
          <w:sz w:val="26"/>
          <w:szCs w:val="26"/>
        </w:rPr>
        <w:t>(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 xml:space="preserve">1,5 </w:t>
      </w:r>
      <w:proofErr w:type="spellStart"/>
      <w:r w:rsidRPr="008824AB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>)</w:t>
      </w:r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ả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â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ặ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v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in.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5D7B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ặ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6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D7B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; 3; 4. </w:t>
      </w: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="005D7BFD">
        <w:rPr>
          <w:rFonts w:ascii="Times New Roman" w:hAnsi="Times New Roman" w:cs="Times New Roman"/>
          <w:sz w:val="26"/>
          <w:szCs w:val="26"/>
        </w:rPr>
        <w:t>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3127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3127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3127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127CF">
        <w:rPr>
          <w:rFonts w:ascii="Times New Roman" w:hAnsi="Times New Roman" w:cs="Times New Roman"/>
          <w:sz w:val="26"/>
          <w:szCs w:val="26"/>
        </w:rPr>
        <w:t>tặng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60072071" w14:textId="77777777" w:rsid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E4EF0D7" w14:textId="3935CD06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20C27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3. </w:t>
      </w:r>
      <w:r w:rsidRPr="00A20C27">
        <w:rPr>
          <w:rFonts w:ascii="Times New Roman" w:hAnsi="Times New Roman" w:cs="Times New Roman"/>
          <w:sz w:val="26"/>
          <w:szCs w:val="26"/>
        </w:rPr>
        <w:t>(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 xml:space="preserve">2,0 </w:t>
      </w:r>
      <w:proofErr w:type="spellStart"/>
      <w:r w:rsidRPr="008824AB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>)</w:t>
      </w:r>
      <w:r w:rsidRPr="00A20C2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20C27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>:</w:t>
      </w:r>
    </w:p>
    <w:p w14:paraId="657A4EAE" w14:textId="716CB598" w:rsidR="008824AB" w:rsidRPr="00A20C27" w:rsidRDefault="005D7BFD" w:rsidP="008824AB">
      <w:pPr>
        <w:spacing w:after="0" w:line="312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5D7BFD">
        <w:rPr>
          <w:position w:val="-26"/>
        </w:rPr>
        <w:object w:dxaOrig="5360" w:dyaOrig="680" w14:anchorId="4A37975E">
          <v:shape id="_x0000_i1944" type="#_x0000_t75" style="width:268.2pt;height:34.2pt" o:ole="">
            <v:imagedata r:id="rId266" o:title=""/>
          </v:shape>
          <o:OLEObject Type="Embed" ProgID="Equation.DSMT4" ShapeID="_x0000_i1944" DrawAspect="Content" ObjectID="_1738483142" r:id="rId267"/>
        </w:object>
      </w:r>
    </w:p>
    <w:p w14:paraId="20295CAD" w14:textId="0D4C1ACB" w:rsidR="008824AB" w:rsidRPr="00A20C27" w:rsidRDefault="005D7BFD" w:rsidP="008824AB">
      <w:pPr>
        <w:spacing w:after="0" w:line="312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5D7BFD">
        <w:rPr>
          <w:position w:val="-10"/>
        </w:rPr>
        <w:object w:dxaOrig="5220" w:dyaOrig="380" w14:anchorId="2CED5D07">
          <v:shape id="_x0000_i1949" type="#_x0000_t75" style="width:261pt;height:19.2pt" o:ole="">
            <v:imagedata r:id="rId268" o:title=""/>
          </v:shape>
          <o:OLEObject Type="Embed" ProgID="Equation.DSMT4" ShapeID="_x0000_i1949" DrawAspect="Content" ObjectID="_1738483143" r:id="rId269"/>
        </w:object>
      </w:r>
    </w:p>
    <w:p w14:paraId="6DD52F2A" w14:textId="461F06DA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sz w:val="26"/>
          <w:szCs w:val="26"/>
        </w:rPr>
        <w:t xml:space="preserve">a) Thu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sắp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>.</w:t>
      </w:r>
    </w:p>
    <w:p w14:paraId="267F41B1" w14:textId="6749E9BD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520" w:dyaOrig="340" w14:anchorId="2249AA3D">
          <v:shape id="_x0000_i1954" type="#_x0000_t75" style="width:25.8pt;height:16.8pt" o:ole="">
            <v:imagedata r:id="rId270" o:title=""/>
          </v:shape>
          <o:OLEObject Type="Embed" ProgID="Equation.DSMT4" ShapeID="_x0000_i1954" DrawAspect="Content" ObjectID="_1738483144" r:id="rId271"/>
        </w:object>
      </w:r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760" w:dyaOrig="340" w14:anchorId="0EF4CD04">
          <v:shape id="_x0000_i1959" type="#_x0000_t75" style="width:37.8pt;height:16.8pt" o:ole="">
            <v:imagedata r:id="rId104" o:title=""/>
          </v:shape>
          <o:OLEObject Type="Embed" ProgID="Equation.DSMT4" ShapeID="_x0000_i1959" DrawAspect="Content" ObjectID="_1738483145" r:id="rId272"/>
        </w:object>
      </w:r>
    </w:p>
    <w:p w14:paraId="7B07D846" w14:textId="4F0A60C1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20C27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A20C27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20C27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10"/>
        </w:rPr>
        <w:object w:dxaOrig="2100" w:dyaOrig="340" w14:anchorId="2117378C">
          <v:shape id="_x0000_i1964" type="#_x0000_t75" style="width:105pt;height:16.8pt" o:ole="">
            <v:imagedata r:id="rId273" o:title=""/>
          </v:shape>
          <o:OLEObject Type="Embed" ProgID="Equation.DSMT4" ShapeID="_x0000_i1964" DrawAspect="Content" ObjectID="_1738483146" r:id="rId274"/>
        </w:object>
      </w:r>
    </w:p>
    <w:p w14:paraId="25137954" w14:textId="77777777" w:rsid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7866014" w14:textId="5CBB6B51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824AB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8824AB">
        <w:rPr>
          <w:rFonts w:ascii="Times New Roman" w:hAnsi="Times New Roman" w:cs="Times New Roman"/>
          <w:b/>
          <w:bCs/>
          <w:sz w:val="26"/>
          <w:szCs w:val="26"/>
        </w:rPr>
        <w:t xml:space="preserve"> 4. </w:t>
      </w:r>
      <w:r w:rsidRPr="008824AB">
        <w:rPr>
          <w:rFonts w:ascii="Times New Roman" w:hAnsi="Times New Roman" w:cs="Times New Roman"/>
          <w:sz w:val="26"/>
          <w:szCs w:val="26"/>
        </w:rPr>
        <w:t>(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 xml:space="preserve">2,0 </w:t>
      </w:r>
      <w:proofErr w:type="spellStart"/>
      <w:r w:rsidRPr="008824AB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>)</w:t>
      </w:r>
      <w:r w:rsidRPr="008824A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Cho tam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giác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BC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cân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tại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.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Trên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cạnh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 xml:space="preserve">AB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 xml:space="preserve">AC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lần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lượt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lấy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hai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D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E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sao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cho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AD = AE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.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Gọi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giao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của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C</w:t>
      </w:r>
      <w:r w:rsidR="005D7BFD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D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và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B</w:t>
      </w:r>
      <w:r w:rsidR="005D7BFD"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E</w:t>
      </w:r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2D2A62">
        <w:rPr>
          <w:rFonts w:ascii="Times New Roman" w:hAnsi="Times New Roman" w:cs="Times New Roman"/>
          <w:spacing w:val="-2"/>
          <w:sz w:val="26"/>
          <w:szCs w:val="26"/>
        </w:rPr>
        <w:t>là</w:t>
      </w:r>
      <w:proofErr w:type="spellEnd"/>
      <w:r w:rsidRPr="002D2A6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2D2A62">
        <w:rPr>
          <w:rFonts w:ascii="Times New Roman" w:hAnsi="Times New Roman" w:cs="Times New Roman"/>
          <w:i/>
          <w:iCs/>
          <w:spacing w:val="-2"/>
          <w:sz w:val="26"/>
          <w:szCs w:val="26"/>
        </w:rPr>
        <w:t>O.</w:t>
      </w:r>
    </w:p>
    <w:p w14:paraId="7EA53F44" w14:textId="432F9C46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824AB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CD = BE.</w:t>
      </w:r>
    </w:p>
    <w:p w14:paraId="2479139C" w14:textId="09943C94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824AB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780" w:dyaOrig="279" w14:anchorId="75CE530E">
          <v:shape id="_x0000_i1969" type="#_x0000_t75" style="width:88.8pt;height:13.8pt" o:ole="">
            <v:imagedata r:id="rId275" o:title=""/>
          </v:shape>
          <o:OLEObject Type="Embed" ProgID="Equation.DSMT4" ShapeID="_x0000_i1969" DrawAspect="Content" ObjectID="_1738483147" r:id="rId276"/>
        </w:object>
      </w:r>
    </w:p>
    <w:p w14:paraId="53F1FD8B" w14:textId="77777777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824AB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I</w:t>
      </w:r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AO</w:t>
      </w:r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BC</w:t>
      </w:r>
      <w:r w:rsidRPr="008824AB">
        <w:rPr>
          <w:rFonts w:ascii="Times New Roman" w:hAnsi="Times New Roman" w:cs="Times New Roman"/>
          <w:sz w:val="26"/>
          <w:szCs w:val="26"/>
        </w:rPr>
        <w:t xml:space="preserve">. So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AB</w:t>
      </w:r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Pr="008824AB">
        <w:rPr>
          <w:rFonts w:ascii="Times New Roman" w:hAnsi="Times New Roman" w:cs="Times New Roman"/>
          <w:i/>
          <w:iCs/>
          <w:sz w:val="26"/>
          <w:szCs w:val="26"/>
        </w:rPr>
        <w:t>AI.</w:t>
      </w:r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864419B" w14:textId="77777777" w:rsid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b/>
          <w:bCs/>
          <w:snapToGrid w:val="0"/>
          <w:spacing w:val="-4"/>
          <w:sz w:val="26"/>
          <w:szCs w:val="26"/>
        </w:rPr>
      </w:pPr>
    </w:p>
    <w:p w14:paraId="68CFB094" w14:textId="772242A9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napToGrid w:val="0"/>
          <w:spacing w:val="-16"/>
          <w:kern w:val="2"/>
          <w:sz w:val="26"/>
          <w:szCs w:val="26"/>
        </w:rPr>
      </w:pPr>
      <w:proofErr w:type="spellStart"/>
      <w:r w:rsidRPr="008824AB">
        <w:rPr>
          <w:rFonts w:ascii="Times New Roman" w:hAnsi="Times New Roman" w:cs="Times New Roman"/>
          <w:b/>
          <w:bCs/>
          <w:snapToGrid w:val="0"/>
          <w:spacing w:val="-4"/>
          <w:sz w:val="26"/>
          <w:szCs w:val="26"/>
        </w:rPr>
        <w:t>Bài</w:t>
      </w:r>
      <w:proofErr w:type="spellEnd"/>
      <w:r w:rsidRPr="008824AB">
        <w:rPr>
          <w:rFonts w:ascii="Times New Roman" w:hAnsi="Times New Roman" w:cs="Times New Roman"/>
          <w:b/>
          <w:bCs/>
          <w:snapToGrid w:val="0"/>
          <w:spacing w:val="-4"/>
          <w:sz w:val="26"/>
          <w:szCs w:val="26"/>
        </w:rPr>
        <w:t xml:space="preserve"> 5. </w:t>
      </w:r>
      <w:r w:rsidRPr="008824AB">
        <w:rPr>
          <w:rFonts w:ascii="Times New Roman" w:hAnsi="Times New Roman" w:cs="Times New Roman"/>
          <w:snapToGrid w:val="0"/>
          <w:spacing w:val="-4"/>
          <w:sz w:val="26"/>
          <w:szCs w:val="26"/>
        </w:rPr>
        <w:t>(</w:t>
      </w:r>
      <w:r w:rsidRPr="005D7BFD">
        <w:rPr>
          <w:rFonts w:ascii="Times New Roman" w:hAnsi="Times New Roman" w:cs="Times New Roman"/>
          <w:i/>
          <w:iCs/>
          <w:snapToGrid w:val="0"/>
          <w:spacing w:val="-4"/>
          <w:sz w:val="26"/>
          <w:szCs w:val="26"/>
        </w:rPr>
        <w:t xml:space="preserve">0,5 </w:t>
      </w:r>
      <w:proofErr w:type="spellStart"/>
      <w:r w:rsidRPr="005D7BFD">
        <w:rPr>
          <w:rFonts w:ascii="Times New Roman" w:hAnsi="Times New Roman" w:cs="Times New Roman"/>
          <w:i/>
          <w:iCs/>
          <w:snapToGrid w:val="0"/>
          <w:spacing w:val="-4"/>
          <w:sz w:val="26"/>
          <w:szCs w:val="26"/>
        </w:rPr>
        <w:t>điểm</w:t>
      </w:r>
      <w:proofErr w:type="spellEnd"/>
      <w:r w:rsidRPr="008824AB">
        <w:rPr>
          <w:rFonts w:ascii="Times New Roman" w:hAnsi="Times New Roman" w:cs="Times New Roman"/>
          <w:snapToGrid w:val="0"/>
          <w:spacing w:val="-4"/>
          <w:sz w:val="26"/>
          <w:szCs w:val="26"/>
        </w:rPr>
        <w:t xml:space="preserve">). </w:t>
      </w:r>
    </w:p>
    <w:p w14:paraId="4D650836" w14:textId="208F1263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napToGrid w:val="0"/>
          <w:kern w:val="2"/>
          <w:sz w:val="26"/>
          <w:szCs w:val="26"/>
        </w:rPr>
      </w:pPr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Cho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các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số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r w:rsidR="005D7BFD" w:rsidRPr="005D7BFD">
        <w:rPr>
          <w:position w:val="-12"/>
        </w:rPr>
        <w:object w:dxaOrig="639" w:dyaOrig="360" w14:anchorId="623D3506">
          <v:shape id="_x0000_i2580" type="#_x0000_t75" style="width:31.8pt;height:18pt" o:ole="">
            <v:imagedata r:id="rId277" o:title=""/>
          </v:shape>
          <o:OLEObject Type="Embed" ProgID="Equation.DSMT4" ShapeID="_x0000_i2580" DrawAspect="Content" ObjectID="_1738483148" r:id="rId278"/>
        </w:object>
      </w:r>
      <w:r w:rsidR="002D2A62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khác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0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thỏa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mãn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r w:rsidR="005D7BFD" w:rsidRPr="005D7BFD">
        <w:rPr>
          <w:position w:val="-6"/>
        </w:rPr>
        <w:object w:dxaOrig="1320" w:dyaOrig="300" w14:anchorId="2075B7E5">
          <v:shape id="_x0000_i1979" type="#_x0000_t75" style="width:66pt;height:15pt" o:ole="">
            <v:imagedata r:id="rId279" o:title=""/>
          </v:shape>
          <o:OLEObject Type="Embed" ProgID="Equation.DSMT4" ShapeID="_x0000_i1979" DrawAspect="Content" ObjectID="_1738483149" r:id="rId280"/>
        </w:object>
      </w:r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>và</w:t>
      </w:r>
      <w:proofErr w:type="spellEnd"/>
      <w:r w:rsidRPr="008824AB">
        <w:rPr>
          <w:rFonts w:ascii="Times New Roman" w:hAnsi="Times New Roman" w:cs="Times New Roman"/>
          <w:snapToGrid w:val="0"/>
          <w:kern w:val="2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3360" w:dyaOrig="680" w14:anchorId="00C101A5">
          <v:shape id="_x0000_i1984" type="#_x0000_t75" style="width:168pt;height:34.2pt" o:ole="">
            <v:imagedata r:id="rId281" o:title=""/>
          </v:shape>
          <o:OLEObject Type="Embed" ProgID="Equation.DSMT4" ShapeID="_x0000_i1984" DrawAspect="Content" ObjectID="_1738483150" r:id="rId282"/>
        </w:object>
      </w:r>
    </w:p>
    <w:p w14:paraId="37F8D9D5" w14:textId="7898B76C" w:rsidR="008824AB" w:rsidRPr="008824AB" w:rsidRDefault="008824AB" w:rsidP="008824AB">
      <w:pPr>
        <w:spacing w:after="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824A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824AB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5D7B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D7B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5D7B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7B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8824AB">
        <w:rPr>
          <w:rFonts w:ascii="Times New Roman" w:hAnsi="Times New Roman" w:cs="Times New Roman"/>
          <w:sz w:val="26"/>
          <w:szCs w:val="26"/>
        </w:rPr>
        <w:t xml:space="preserve"> </w:t>
      </w:r>
      <w:r w:rsidR="005D7BFD" w:rsidRPr="005D7BFD">
        <w:rPr>
          <w:position w:val="-26"/>
        </w:rPr>
        <w:object w:dxaOrig="2640" w:dyaOrig="680" w14:anchorId="016CF76D">
          <v:shape id="_x0000_i1989" type="#_x0000_t75" style="width:132pt;height:34.2pt" o:ole="">
            <v:imagedata r:id="rId283" o:title=""/>
          </v:shape>
          <o:OLEObject Type="Embed" ProgID="Equation.DSMT4" ShapeID="_x0000_i1989" DrawAspect="Content" ObjectID="_1738483151" r:id="rId284"/>
        </w:object>
      </w:r>
    </w:p>
    <w:p w14:paraId="60C98E87" w14:textId="77777777" w:rsidR="008824AB" w:rsidRPr="008824AB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AF480DA" w14:textId="77777777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1001584" w14:textId="77777777" w:rsidR="008824AB" w:rsidRPr="00A20C27" w:rsidRDefault="008824AB" w:rsidP="008824AB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B465F7E" w14:textId="77777777" w:rsidR="008824AB" w:rsidRPr="00A20C27" w:rsidRDefault="008824AB" w:rsidP="008824AB">
      <w:pPr>
        <w:pStyle w:val="NormalWeb"/>
        <w:shd w:val="clear" w:color="auto" w:fill="FFFFFF"/>
        <w:tabs>
          <w:tab w:val="center" w:pos="4961"/>
          <w:tab w:val="left" w:pos="6705"/>
        </w:tabs>
        <w:spacing w:before="0" w:beforeAutospacing="0" w:after="0" w:afterAutospacing="0" w:line="312" w:lineRule="auto"/>
        <w:jc w:val="center"/>
        <w:textAlignment w:val="baseline"/>
        <w:rPr>
          <w:b/>
          <w:sz w:val="26"/>
          <w:szCs w:val="26"/>
        </w:rPr>
      </w:pPr>
      <w:r w:rsidRPr="00A20C27">
        <w:rPr>
          <w:b/>
          <w:sz w:val="26"/>
          <w:szCs w:val="26"/>
        </w:rPr>
        <w:t>------------HẾT------------</w:t>
      </w:r>
    </w:p>
    <w:p w14:paraId="45CA2609" w14:textId="77777777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both"/>
        <w:textAlignment w:val="baseline"/>
        <w:rPr>
          <w:sz w:val="26"/>
          <w:szCs w:val="26"/>
        </w:rPr>
      </w:pPr>
    </w:p>
    <w:p w14:paraId="7722091F" w14:textId="77777777" w:rsidR="008824AB" w:rsidRPr="008824AB" w:rsidRDefault="008824AB" w:rsidP="008824AB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center"/>
        <w:textAlignment w:val="baseline"/>
        <w:rPr>
          <w:i/>
          <w:iCs/>
          <w:sz w:val="26"/>
          <w:szCs w:val="26"/>
        </w:rPr>
      </w:pPr>
      <w:r w:rsidRPr="008824AB">
        <w:rPr>
          <w:sz w:val="26"/>
          <w:szCs w:val="26"/>
        </w:rPr>
        <w:t>(</w:t>
      </w:r>
      <w:proofErr w:type="spellStart"/>
      <w:r w:rsidRPr="008824AB">
        <w:rPr>
          <w:i/>
          <w:iCs/>
          <w:sz w:val="26"/>
          <w:szCs w:val="26"/>
        </w:rPr>
        <w:t>Thí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sin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được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sử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dụng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máy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ín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cầm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ay</w:t>
      </w:r>
      <w:proofErr w:type="spellEnd"/>
      <w:r w:rsidRPr="008824AB">
        <w:rPr>
          <w:sz w:val="26"/>
          <w:szCs w:val="26"/>
        </w:rPr>
        <w:t>)</w:t>
      </w:r>
    </w:p>
    <w:p w14:paraId="6FC4F301" w14:textId="77777777" w:rsidR="008824AB" w:rsidRPr="008824AB" w:rsidRDefault="008824AB" w:rsidP="008824AB">
      <w:pPr>
        <w:pStyle w:val="NormalWeb"/>
        <w:shd w:val="clear" w:color="auto" w:fill="FFFFFF"/>
        <w:spacing w:before="0" w:beforeAutospacing="0" w:after="0" w:afterAutospacing="0" w:line="312" w:lineRule="auto"/>
        <w:ind w:left="425"/>
        <w:jc w:val="center"/>
        <w:textAlignment w:val="baseline"/>
        <w:rPr>
          <w:i/>
          <w:iCs/>
          <w:sz w:val="26"/>
          <w:szCs w:val="26"/>
        </w:rPr>
      </w:pPr>
      <w:proofErr w:type="spellStart"/>
      <w:r w:rsidRPr="008824AB">
        <w:rPr>
          <w:i/>
          <w:iCs/>
          <w:sz w:val="26"/>
          <w:szCs w:val="26"/>
        </w:rPr>
        <w:t>Cán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bộ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co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không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giải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ích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gì</w:t>
      </w:r>
      <w:proofErr w:type="spellEnd"/>
      <w:r w:rsidRPr="008824AB">
        <w:rPr>
          <w:i/>
          <w:iCs/>
          <w:sz w:val="26"/>
          <w:szCs w:val="26"/>
        </w:rPr>
        <w:t xml:space="preserve"> </w:t>
      </w:r>
      <w:proofErr w:type="spellStart"/>
      <w:r w:rsidRPr="008824AB">
        <w:rPr>
          <w:i/>
          <w:iCs/>
          <w:sz w:val="26"/>
          <w:szCs w:val="26"/>
        </w:rPr>
        <w:t>thêm</w:t>
      </w:r>
      <w:proofErr w:type="spellEnd"/>
      <w:r w:rsidRPr="008824AB">
        <w:rPr>
          <w:i/>
          <w:iCs/>
          <w:sz w:val="26"/>
          <w:szCs w:val="26"/>
        </w:rPr>
        <w:t>.</w:t>
      </w:r>
    </w:p>
    <w:p w14:paraId="168CC8E1" w14:textId="4EBA8093" w:rsidR="008824AB" w:rsidRPr="005D7BFD" w:rsidRDefault="008824AB" w:rsidP="008824AB">
      <w:pPr>
        <w:tabs>
          <w:tab w:val="left" w:pos="1860"/>
        </w:tabs>
        <w:spacing w:beforeLines="50" w:before="120" w:afterLines="50" w:after="120"/>
        <w:ind w:firstLine="706"/>
        <w:jc w:val="center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r w:rsidRPr="005D7BFD">
        <w:rPr>
          <w:rFonts w:ascii="Times New Roman" w:hAnsi="Times New Roman" w:cs="Times New Roman"/>
          <w:b/>
          <w:bCs/>
          <w:sz w:val="26"/>
          <w:szCs w:val="26"/>
        </w:rPr>
        <w:lastRenderedPageBreak/>
        <w:t>HƯỚNG DẪN CHẤM ĐỀ KIỂM TRA GIỮA HKII MÔN TOÁN</w:t>
      </w:r>
      <w:hyperlink r:id="rId285" w:history="1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7- MÃ ĐỀ 102</w:t>
      </w:r>
    </w:p>
    <w:p w14:paraId="32031CE2" w14:textId="51FE41DA" w:rsidR="008824AB" w:rsidRPr="005D7BFD" w:rsidRDefault="00372CC2" w:rsidP="00372CC2">
      <w:pPr>
        <w:spacing w:after="0" w:line="240" w:lineRule="auto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I. </w:t>
      </w:r>
      <w:proofErr w:type="spellStart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rắc</w:t>
      </w:r>
      <w:proofErr w:type="spellEnd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nghiệm</w:t>
      </w:r>
      <w:proofErr w:type="spellEnd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(2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):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Mỗi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câu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rả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lời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úng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hí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sinh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có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0,25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67"/>
        <w:gridCol w:w="1069"/>
        <w:gridCol w:w="1327"/>
        <w:gridCol w:w="992"/>
        <w:gridCol w:w="1276"/>
        <w:gridCol w:w="1275"/>
        <w:gridCol w:w="1276"/>
        <w:gridCol w:w="1270"/>
      </w:tblGrid>
      <w:tr w:rsidR="008824AB" w:rsidRPr="005D7BFD" w14:paraId="56F33BA4" w14:textId="77777777" w:rsidTr="00726C31">
        <w:tc>
          <w:tcPr>
            <w:tcW w:w="1067" w:type="dxa"/>
          </w:tcPr>
          <w:p w14:paraId="3C77C5F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1D</w:t>
            </w:r>
          </w:p>
        </w:tc>
        <w:tc>
          <w:tcPr>
            <w:tcW w:w="1069" w:type="dxa"/>
          </w:tcPr>
          <w:p w14:paraId="59F299F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2B</w:t>
            </w:r>
          </w:p>
        </w:tc>
        <w:tc>
          <w:tcPr>
            <w:tcW w:w="1327" w:type="dxa"/>
          </w:tcPr>
          <w:p w14:paraId="4B08FDD5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3B</w:t>
            </w:r>
          </w:p>
        </w:tc>
        <w:tc>
          <w:tcPr>
            <w:tcW w:w="992" w:type="dxa"/>
          </w:tcPr>
          <w:p w14:paraId="32FEA63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4C</w:t>
            </w:r>
          </w:p>
        </w:tc>
        <w:tc>
          <w:tcPr>
            <w:tcW w:w="1276" w:type="dxa"/>
          </w:tcPr>
          <w:p w14:paraId="6E3AD9DA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5B</w:t>
            </w:r>
          </w:p>
        </w:tc>
        <w:tc>
          <w:tcPr>
            <w:tcW w:w="1275" w:type="dxa"/>
          </w:tcPr>
          <w:p w14:paraId="62C46C8A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6D</w:t>
            </w:r>
          </w:p>
        </w:tc>
        <w:tc>
          <w:tcPr>
            <w:tcW w:w="1276" w:type="dxa"/>
          </w:tcPr>
          <w:p w14:paraId="2484DD26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7D</w:t>
            </w:r>
          </w:p>
        </w:tc>
        <w:tc>
          <w:tcPr>
            <w:tcW w:w="1270" w:type="dxa"/>
          </w:tcPr>
          <w:p w14:paraId="1824CDAE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8D</w:t>
            </w:r>
          </w:p>
        </w:tc>
      </w:tr>
    </w:tbl>
    <w:p w14:paraId="4C43DB98" w14:textId="32472DF3" w:rsidR="008824AB" w:rsidRPr="005D7BFD" w:rsidRDefault="00372CC2" w:rsidP="00372CC2">
      <w:pPr>
        <w:spacing w:after="0" w:line="240" w:lineRule="auto"/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</w:pPr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II. </w:t>
      </w:r>
      <w:proofErr w:type="spellStart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ự</w:t>
      </w:r>
      <w:proofErr w:type="spellEnd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luận</w:t>
      </w:r>
      <w:proofErr w:type="spellEnd"/>
      <w:r w:rsidR="008824AB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(8 </w:t>
      </w:r>
      <w:proofErr w:type="spellStart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iểm</w:t>
      </w:r>
      <w:proofErr w:type="spellEnd"/>
      <w:r w:rsidR="008824AB" w:rsidRPr="005D7BF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)</w:t>
      </w:r>
    </w:p>
    <w:tbl>
      <w:tblPr>
        <w:tblStyle w:val="TableGrid"/>
        <w:tblW w:w="10909" w:type="dxa"/>
        <w:tblInd w:w="-572" w:type="dxa"/>
        <w:tblLook w:val="04A0" w:firstRow="1" w:lastRow="0" w:firstColumn="1" w:lastColumn="0" w:noHBand="0" w:noVBand="1"/>
      </w:tblPr>
      <w:tblGrid>
        <w:gridCol w:w="845"/>
        <w:gridCol w:w="9256"/>
        <w:gridCol w:w="808"/>
      </w:tblGrid>
      <w:tr w:rsidR="008824AB" w:rsidRPr="005D7BFD" w14:paraId="33610DFF" w14:textId="77777777" w:rsidTr="005D7BFD">
        <w:tc>
          <w:tcPr>
            <w:tcW w:w="845" w:type="dxa"/>
          </w:tcPr>
          <w:p w14:paraId="624C27F7" w14:textId="77777777" w:rsidR="008824AB" w:rsidRPr="005D7BFD" w:rsidRDefault="008824AB" w:rsidP="00726C31">
            <w:pPr>
              <w:tabs>
                <w:tab w:val="left" w:pos="2160"/>
                <w:tab w:val="left" w:pos="5040"/>
                <w:tab w:val="left" w:pos="7920"/>
              </w:tabs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Bài</w:t>
            </w:r>
            <w:proofErr w:type="spellEnd"/>
          </w:p>
        </w:tc>
        <w:tc>
          <w:tcPr>
            <w:tcW w:w="9256" w:type="dxa"/>
          </w:tcPr>
          <w:p w14:paraId="1EA60F17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Đáp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 xml:space="preserve"> </w:t>
            </w: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án</w:t>
            </w:r>
            <w:proofErr w:type="spellEnd"/>
          </w:p>
        </w:tc>
        <w:tc>
          <w:tcPr>
            <w:tcW w:w="808" w:type="dxa"/>
          </w:tcPr>
          <w:p w14:paraId="639DAF75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  <w:t>Điểm</w:t>
            </w:r>
            <w:proofErr w:type="spellEnd"/>
          </w:p>
        </w:tc>
      </w:tr>
      <w:tr w:rsidR="008824AB" w:rsidRPr="005D7BFD" w14:paraId="6D87D6F3" w14:textId="77777777" w:rsidTr="005D7BFD">
        <w:tc>
          <w:tcPr>
            <w:tcW w:w="845" w:type="dxa"/>
            <w:vMerge w:val="restart"/>
          </w:tcPr>
          <w:p w14:paraId="2D62B81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1</w:t>
            </w:r>
          </w:p>
          <w:p w14:paraId="3F3D3CFF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đ)</w:t>
            </w:r>
          </w:p>
        </w:tc>
        <w:tc>
          <w:tcPr>
            <w:tcW w:w="9256" w:type="dxa"/>
          </w:tcPr>
          <w:p w14:paraId="2B59D908" w14:textId="660BD628" w:rsidR="008824AB" w:rsidRPr="005D7BFD" w:rsidRDefault="0057608D" w:rsidP="005D7BFD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D7BFD">
              <w:rPr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26"/>
                <w:sz w:val="26"/>
                <w:szCs w:val="26"/>
              </w:rPr>
              <w:object w:dxaOrig="980" w:dyaOrig="680" w14:anchorId="2B590116">
                <v:shape id="_x0000_i3256" type="#_x0000_t75" style="width:49.2pt;height:34.2pt" o:ole="">
                  <v:imagedata r:id="rId286" o:title=""/>
                </v:shape>
                <o:OLEObject Type="Embed" ProgID="Equation.DSMT4" ShapeID="_x0000_i3256" DrawAspect="Content" ObjectID="_1738483152" r:id="rId287"/>
              </w:object>
            </w:r>
          </w:p>
          <w:p w14:paraId="30E7CBF1" w14:textId="21D7BA51" w:rsidR="008824AB" w:rsidRPr="005D7BFD" w:rsidRDefault="005D7BFD" w:rsidP="00726C31">
            <w:pPr>
              <w:ind w:left="36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999" w:dyaOrig="279" w14:anchorId="03CE9028">
                <v:shape id="_x0000_i3257" type="#_x0000_t75" style="width:49.8pt;height:13.8pt" o:ole="">
                  <v:imagedata r:id="rId288" o:title=""/>
                </v:shape>
                <o:OLEObject Type="Embed" ProgID="Equation.DSMT4" ShapeID="_x0000_i3257" DrawAspect="Content" ObjectID="_1738483153" r:id="rId289"/>
              </w:object>
            </w:r>
          </w:p>
          <w:p w14:paraId="4787B3B1" w14:textId="02152470" w:rsidR="008824AB" w:rsidRPr="005D7BFD" w:rsidRDefault="005D7BFD" w:rsidP="00726C31">
            <w:pPr>
              <w:ind w:left="360"/>
              <w:rPr>
                <w:rStyle w:val="Hyperlink"/>
                <w:rFonts w:ascii="Times New Roman" w:hAnsi="Times New Roman" w:cs="Times New Roman"/>
                <w:b/>
                <w:bCs/>
                <w:color w:val="auto"/>
                <w:sz w:val="26"/>
                <w:szCs w:val="26"/>
                <w:u w:val="none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880" w:dyaOrig="279" w14:anchorId="5A4AA846">
                <v:shape id="_x0000_i3258" type="#_x0000_t75" style="width:43.8pt;height:13.8pt" o:ole="">
                  <v:imagedata r:id="rId290" o:title=""/>
                </v:shape>
                <o:OLEObject Type="Embed" ProgID="Equation.DSMT4" ShapeID="_x0000_i3258" DrawAspect="Content" ObjectID="_1738483154" r:id="rId291"/>
              </w:object>
            </w:r>
          </w:p>
        </w:tc>
        <w:tc>
          <w:tcPr>
            <w:tcW w:w="808" w:type="dxa"/>
          </w:tcPr>
          <w:p w14:paraId="3C0570A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7BFB15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002A441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  <w:p w14:paraId="1064290F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8824AB" w:rsidRPr="005D7BFD" w14:paraId="0B32D5EC" w14:textId="77777777" w:rsidTr="005D7BFD">
        <w:tc>
          <w:tcPr>
            <w:tcW w:w="845" w:type="dxa"/>
            <w:vMerge/>
          </w:tcPr>
          <w:p w14:paraId="0F4E127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4126AE74" w14:textId="4BF0D808" w:rsidR="008824AB" w:rsidRPr="005D7BFD" w:rsidRDefault="008824AB" w:rsidP="005D7BFD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26"/>
                <w:sz w:val="26"/>
                <w:szCs w:val="26"/>
              </w:rPr>
              <w:object w:dxaOrig="1540" w:dyaOrig="680" w14:anchorId="3E9BD915">
                <v:shape id="_x0000_i3259" type="#_x0000_t75" style="width:76.8pt;height:34.2pt" o:ole="">
                  <v:imagedata r:id="rId292" o:title=""/>
                </v:shape>
                <o:OLEObject Type="Embed" ProgID="Equation.DSMT4" ShapeID="_x0000_i3259" DrawAspect="Content" ObjectID="_1738483155" r:id="rId293"/>
              </w:object>
            </w:r>
          </w:p>
          <w:p w14:paraId="03FF6878" w14:textId="56643BF0" w:rsidR="008824AB" w:rsidRPr="005D7BFD" w:rsidRDefault="005D7BFD" w:rsidP="00726C31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2FEBB932">
                <v:shape id="_x0000_i3260" type="#_x0000_t75" style="width:16.2pt;height:12pt" o:ole="">
                  <v:imagedata r:id="rId294" o:title=""/>
                </v:shape>
                <o:OLEObject Type="Embed" ProgID="Equation.DSMT4" ShapeID="_x0000_i3260" DrawAspect="Content" ObjectID="_1738483156" r:id="rId295"/>
              </w:object>
            </w:r>
            <w:r w:rsidRPr="005D7BFD">
              <w:rPr>
                <w:position w:val="-32"/>
                <w:sz w:val="26"/>
                <w:szCs w:val="26"/>
              </w:rPr>
              <w:object w:dxaOrig="740" w:dyaOrig="820" w14:anchorId="772B7BBA">
                <v:shape id="_x0000_i3261" type="#_x0000_t75" style="width:37.2pt;height:40.8pt" o:ole="">
                  <v:imagedata r:id="rId296" o:title=""/>
                </v:shape>
                <o:OLEObject Type="Embed" ProgID="Equation.DSMT4" ShapeID="_x0000_i3261" DrawAspect="Content" ObjectID="_1738483157" r:id="rId297"/>
              </w:object>
            </w:r>
          </w:p>
          <w:p w14:paraId="78576C47" w14:textId="6C8D74FC" w:rsidR="008824AB" w:rsidRPr="005D7BFD" w:rsidRDefault="008824AB" w:rsidP="00726C31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0"/>
                <w:sz w:val="26"/>
                <w:szCs w:val="26"/>
              </w:rPr>
              <w:object w:dxaOrig="1780" w:dyaOrig="320" w14:anchorId="38E0EC92">
                <v:shape id="_x0000_i3262" type="#_x0000_t75" style="width:88.8pt;height:16.2pt" o:ole="">
                  <v:imagedata r:id="rId298" o:title=""/>
                </v:shape>
                <o:OLEObject Type="Embed" ProgID="Equation.DSMT4" ShapeID="_x0000_i3262" DrawAspect="Content" ObjectID="_1738483158" r:id="rId299"/>
              </w:object>
            </w:r>
          </w:p>
          <w:p w14:paraId="4CE1D1D5" w14:textId="49872127" w:rsidR="008824AB" w:rsidRPr="005D7BFD" w:rsidRDefault="005D7BFD" w:rsidP="00726C31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68683F76">
                <v:shape id="_x0000_i3263" type="#_x0000_t75" style="width:16.2pt;height:12pt" o:ole="">
                  <v:imagedata r:id="rId300" o:title=""/>
                </v:shape>
                <o:OLEObject Type="Embed" ProgID="Equation.DSMT4" ShapeID="_x0000_i3263" DrawAspect="Content" ObjectID="_1738483159" r:id="rId301"/>
              </w:object>
            </w:r>
            <w:r w:rsidRPr="005D7BFD">
              <w:rPr>
                <w:position w:val="-32"/>
                <w:sz w:val="26"/>
                <w:szCs w:val="26"/>
              </w:rPr>
              <w:object w:dxaOrig="2220" w:dyaOrig="820" w14:anchorId="499AAAE6">
                <v:shape id="_x0000_i3264" type="#_x0000_t75" style="width:111pt;height:40.8pt" o:ole="">
                  <v:imagedata r:id="rId302" o:title=""/>
                </v:shape>
                <o:OLEObject Type="Embed" ProgID="Equation.DSMT4" ShapeID="_x0000_i3264" DrawAspect="Content" ObjectID="_1738483160" r:id="rId303"/>
              </w:object>
            </w:r>
          </w:p>
          <w:p w14:paraId="0E3BC3E8" w14:textId="3052EB69" w:rsidR="008824AB" w:rsidRPr="005D7BFD" w:rsidRDefault="005D7BFD" w:rsidP="00726C31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6CFEBA7F">
                <v:shape id="_x0000_i3265" type="#_x0000_t75" style="width:16.2pt;height:12pt" o:ole="">
                  <v:imagedata r:id="rId300" o:title=""/>
                </v:shape>
                <o:OLEObject Type="Embed" ProgID="Equation.DSMT4" ShapeID="_x0000_i3265" DrawAspect="Content" ObjectID="_1738483161" r:id="rId304"/>
              </w:object>
            </w:r>
            <w:r w:rsidRPr="005D7BFD">
              <w:rPr>
                <w:position w:val="-32"/>
                <w:sz w:val="26"/>
                <w:szCs w:val="26"/>
              </w:rPr>
              <w:object w:dxaOrig="1440" w:dyaOrig="800" w14:anchorId="58744D82">
                <v:shape id="_x0000_i3266" type="#_x0000_t75" style="width:1in;height:40.2pt" o:ole="">
                  <v:imagedata r:id="rId305" o:title=""/>
                </v:shape>
                <o:OLEObject Type="Embed" ProgID="Equation.DSMT4" ShapeID="_x0000_i3266" DrawAspect="Content" ObjectID="_1738483162" r:id="rId306"/>
              </w:object>
            </w:r>
          </w:p>
        </w:tc>
        <w:tc>
          <w:tcPr>
            <w:tcW w:w="808" w:type="dxa"/>
          </w:tcPr>
          <w:p w14:paraId="25D7417F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DF8710A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4F15668C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30BE181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9D6C0C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3EAE142B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74894DB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A8F16A7" w14:textId="77777777" w:rsidR="008824AB" w:rsidRPr="005D7BFD" w:rsidRDefault="008824AB" w:rsidP="003127CF">
            <w:pPr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E64C794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0B495A7A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820A867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37E9461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8824AB" w:rsidRPr="005D7BFD" w14:paraId="167AF8EA" w14:textId="77777777" w:rsidTr="005D7BFD">
        <w:tc>
          <w:tcPr>
            <w:tcW w:w="845" w:type="dxa"/>
          </w:tcPr>
          <w:p w14:paraId="384571FC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2</w:t>
            </w:r>
          </w:p>
          <w:p w14:paraId="5B32B3AD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1,5đ)</w:t>
            </w:r>
          </w:p>
        </w:tc>
        <w:tc>
          <w:tcPr>
            <w:tcW w:w="9256" w:type="dxa"/>
          </w:tcPr>
          <w:p w14:paraId="4323D99A" w14:textId="000F22AA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hảo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ặ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12"/>
                <w:sz w:val="26"/>
                <w:szCs w:val="26"/>
              </w:rPr>
              <w:object w:dxaOrig="700" w:dyaOrig="279" w14:anchorId="282CFC7A">
                <v:shape id="_x0000_i3267" type="#_x0000_t75" style="width:34.8pt;height:13.8pt" o:ole="">
                  <v:imagedata r:id="rId307" o:title=""/>
                </v:shape>
                <o:OLEObject Type="Embed" ProgID="Equation.DSMT4" ShapeID="_x0000_i3267" DrawAspect="Content" ObjectID="_1738483163" r:id="rId308"/>
              </w:object>
            </w:r>
            <w:r w:rsidR="005D7BFD" w:rsidRPr="005D7BFD">
              <w:rPr>
                <w:position w:val="-12"/>
                <w:sz w:val="26"/>
                <w:szCs w:val="26"/>
              </w:rPr>
              <w:object w:dxaOrig="1400" w:dyaOrig="360" w14:anchorId="09097209">
                <v:shape id="_x0000_i3268" type="#_x0000_t75" style="width:70.2pt;height:18pt" o:ole="">
                  <v:imagedata r:id="rId309" o:title=""/>
                </v:shape>
                <o:OLEObject Type="Embed" ProgID="Equation.DSMT4" ShapeID="_x0000_i3268" DrawAspect="Content" ObjectID="_1738483164" r:id="rId310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15FB60C" w14:textId="5F2545FC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ề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0"/>
                <w:sz w:val="26"/>
                <w:szCs w:val="26"/>
              </w:rPr>
              <w:object w:dxaOrig="1480" w:dyaOrig="320" w14:anchorId="1611A3C8">
                <v:shape id="_x0000_i3269" type="#_x0000_t75" style="width:73.8pt;height:16.2pt" o:ole="">
                  <v:imagedata r:id="rId311" o:title=""/>
                </v:shape>
                <o:OLEObject Type="Embed" ProgID="Equation.DSMT4" ShapeID="_x0000_i3269" DrawAspect="Content" ObjectID="_1738483165" r:id="rId312"/>
              </w:object>
            </w:r>
          </w:p>
          <w:p w14:paraId="73079046" w14:textId="1E87BCCE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ặ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2; 3; 4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="003127C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26"/>
                <w:sz w:val="26"/>
                <w:szCs w:val="26"/>
              </w:rPr>
              <w:object w:dxaOrig="1140" w:dyaOrig="680" w14:anchorId="607B7C34">
                <v:shape id="_x0000_i3270" type="#_x0000_t75" style="width:57pt;height:34.2pt" o:ole="">
                  <v:imagedata r:id="rId313" o:title=""/>
                </v:shape>
                <o:OLEObject Type="Embed" ProgID="Equation.DSMT4" ShapeID="_x0000_i3270" DrawAspect="Content" ObjectID="_1738483166" r:id="rId314"/>
              </w:object>
            </w:r>
          </w:p>
          <w:p w14:paraId="45B22F37" w14:textId="76610CE7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Áp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dã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FCA36BB" w14:textId="169C7F76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3280" w:dyaOrig="680" w14:anchorId="33994A98">
                <v:shape id="_x0000_i3271" type="#_x0000_t75" style="width:163.8pt;height:34.2pt" o:ole="">
                  <v:imagedata r:id="rId315" o:title=""/>
                </v:shape>
                <o:OLEObject Type="Embed" ProgID="Equation.DSMT4" ShapeID="_x0000_i3271" DrawAspect="Content" ObjectID="_1738483167" r:id="rId316"/>
              </w:object>
            </w:r>
          </w:p>
          <w:p w14:paraId="6BA29765" w14:textId="70FE5085" w:rsidR="008824AB" w:rsidRPr="005D7BFD" w:rsidRDefault="005D7BFD" w:rsidP="00726C31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36"/>
                <w:sz w:val="26"/>
                <w:szCs w:val="26"/>
              </w:rPr>
              <w:object w:dxaOrig="1740" w:dyaOrig="859" w14:anchorId="36175CA5">
                <v:shape id="_x0000_i3272" type="#_x0000_t75" style="width:87pt;height:43.2pt" o:ole="">
                  <v:imagedata r:id="rId317" o:title=""/>
                </v:shape>
                <o:OLEObject Type="Embed" ProgID="Equation.DSMT4" ShapeID="_x0000_i3272" DrawAspect="Content" ObjectID="_1738483168" r:id="rId318"/>
              </w:object>
            </w:r>
          </w:p>
          <w:p w14:paraId="5796FA5F" w14:textId="77777777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hảo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ặ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8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12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16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08" w:type="dxa"/>
          </w:tcPr>
          <w:p w14:paraId="560FF1F1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3CC185D0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7375F8A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2592F50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278E568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33059C5A" w14:textId="77777777" w:rsidR="008824AB" w:rsidRPr="005D7BFD" w:rsidRDefault="008824AB" w:rsidP="003127CF">
            <w:pPr>
              <w:jc w:val="center"/>
              <w:rPr>
                <w:rStyle w:val="Hyperlink"/>
                <w:sz w:val="26"/>
                <w:szCs w:val="26"/>
              </w:rPr>
            </w:pPr>
          </w:p>
          <w:p w14:paraId="794BECCD" w14:textId="77777777" w:rsidR="008824AB" w:rsidRPr="005D7BFD" w:rsidRDefault="008824AB" w:rsidP="003127CF">
            <w:pPr>
              <w:jc w:val="center"/>
              <w:rPr>
                <w:rStyle w:val="Hyperlink"/>
                <w:sz w:val="26"/>
                <w:szCs w:val="26"/>
              </w:rPr>
            </w:pPr>
          </w:p>
          <w:p w14:paraId="5D1C758C" w14:textId="77777777" w:rsidR="008824AB" w:rsidRPr="005D7BFD" w:rsidRDefault="008824AB" w:rsidP="003127CF">
            <w:pPr>
              <w:jc w:val="center"/>
              <w:rPr>
                <w:rStyle w:val="Hyperlink"/>
                <w:sz w:val="26"/>
                <w:szCs w:val="26"/>
              </w:rPr>
            </w:pPr>
          </w:p>
          <w:p w14:paraId="27D66669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  <w:p w14:paraId="672388DC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9463B09" w14:textId="77777777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9770801" w14:textId="53A830B2" w:rsidR="008824AB" w:rsidRPr="005D7BFD" w:rsidRDefault="008824AB" w:rsidP="003127CF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5D7BFD" w:rsidRPr="005D7BFD" w14:paraId="60A41326" w14:textId="77777777" w:rsidTr="005D7BFD">
        <w:tc>
          <w:tcPr>
            <w:tcW w:w="845" w:type="dxa"/>
            <w:vMerge w:val="restart"/>
          </w:tcPr>
          <w:p w14:paraId="06ABF331" w14:textId="6567D81F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3</w:t>
            </w:r>
          </w:p>
          <w:p w14:paraId="0D9D4B89" w14:textId="77777777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đ)</w:t>
            </w:r>
          </w:p>
        </w:tc>
        <w:tc>
          <w:tcPr>
            <w:tcW w:w="9256" w:type="dxa"/>
          </w:tcPr>
          <w:p w14:paraId="66678B1A" w14:textId="690816AA" w:rsidR="005D7BFD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D7BFD">
              <w:rPr>
                <w:position w:val="-10"/>
                <w:sz w:val="26"/>
                <w:szCs w:val="26"/>
              </w:rPr>
              <w:object w:dxaOrig="3100" w:dyaOrig="380" w14:anchorId="23D29373">
                <v:shape id="_x0000_i3404" type="#_x0000_t75" style="width:154.8pt;height:19.2pt" o:ole="">
                  <v:imagedata r:id="rId319" o:title=""/>
                </v:shape>
                <o:OLEObject Type="Embed" ProgID="Equation.DSMT4" ShapeID="_x0000_i3404" DrawAspect="Content" ObjectID="_1738483169" r:id="rId320"/>
              </w:object>
            </w:r>
          </w:p>
          <w:p w14:paraId="2D505776" w14:textId="77898A19" w:rsidR="005D7BFD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5D7BFD" w:rsidRPr="005D7BFD">
              <w:rPr>
                <w:position w:val="-10"/>
                <w:sz w:val="26"/>
                <w:szCs w:val="26"/>
              </w:rPr>
              <w:object w:dxaOrig="3000" w:dyaOrig="380" w14:anchorId="1884D94A">
                <v:shape id="_x0000_i3405" type="#_x0000_t75" style="width:150pt;height:19.2pt" o:ole="">
                  <v:imagedata r:id="rId321" o:title=""/>
                </v:shape>
                <o:OLEObject Type="Embed" ProgID="Equation.DSMT4" ShapeID="_x0000_i3405" DrawAspect="Content" ObjectID="_1738483170" r:id="rId322"/>
              </w:object>
            </w:r>
          </w:p>
        </w:tc>
        <w:tc>
          <w:tcPr>
            <w:tcW w:w="808" w:type="dxa"/>
          </w:tcPr>
          <w:p w14:paraId="7E381CBC" w14:textId="77777777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49B35474" w14:textId="77777777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FBBBF3A" w14:textId="77777777" w:rsidR="005D7BFD" w:rsidRPr="005D7BFD" w:rsidRDefault="005D7BFD" w:rsidP="00726C31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5D7BFD" w:rsidRPr="005D7BFD" w14:paraId="0678A0C5" w14:textId="77777777" w:rsidTr="005D7BFD">
        <w:tc>
          <w:tcPr>
            <w:tcW w:w="845" w:type="dxa"/>
            <w:vMerge/>
          </w:tcPr>
          <w:p w14:paraId="117F750B" w14:textId="77777777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61B9F179" w14:textId="19EA8D7D" w:rsidR="005D7BFD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D7BFD">
              <w:rPr>
                <w:position w:val="-10"/>
                <w:sz w:val="26"/>
                <w:szCs w:val="26"/>
              </w:rPr>
              <w:object w:dxaOrig="3900" w:dyaOrig="380" w14:anchorId="5C410B29">
                <v:shape id="_x0000_i3406" type="#_x0000_t75" style="width:195pt;height:19.2pt" o:ole="">
                  <v:imagedata r:id="rId323" o:title=""/>
                </v:shape>
                <o:OLEObject Type="Embed" ProgID="Equation.DSMT4" ShapeID="_x0000_i3406" DrawAspect="Content" ObjectID="_1738483171" r:id="rId324"/>
              </w:object>
            </w:r>
          </w:p>
          <w:p w14:paraId="35719DED" w14:textId="36EB5FC4" w:rsidR="005D7BFD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5D7BFD" w:rsidRPr="005D7BFD">
              <w:rPr>
                <w:position w:val="-10"/>
                <w:sz w:val="26"/>
                <w:szCs w:val="26"/>
              </w:rPr>
              <w:object w:dxaOrig="4940" w:dyaOrig="380" w14:anchorId="4F5EEDAE">
                <v:shape id="_x0000_i3407" type="#_x0000_t75" style="width:247.2pt;height:19.2pt" o:ole="">
                  <v:imagedata r:id="rId325" o:title=""/>
                </v:shape>
                <o:OLEObject Type="Embed" ProgID="Equation.DSMT4" ShapeID="_x0000_i3407" DrawAspect="Content" ObjectID="_1738483172" r:id="rId326"/>
              </w:object>
            </w:r>
          </w:p>
        </w:tc>
        <w:tc>
          <w:tcPr>
            <w:tcW w:w="808" w:type="dxa"/>
          </w:tcPr>
          <w:p w14:paraId="62C4674F" w14:textId="77777777" w:rsidR="005D7BFD" w:rsidRPr="005D7BFD" w:rsidRDefault="005D7BFD" w:rsidP="00726C31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23BC3637" w14:textId="77777777" w:rsidR="005D7BFD" w:rsidRPr="005D7BFD" w:rsidRDefault="005D7BFD" w:rsidP="00726C31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5D7BFD" w:rsidRPr="005D7BFD" w14:paraId="48BE163D" w14:textId="77777777" w:rsidTr="003127CF">
        <w:trPr>
          <w:trHeight w:val="1185"/>
        </w:trPr>
        <w:tc>
          <w:tcPr>
            <w:tcW w:w="845" w:type="dxa"/>
            <w:vMerge/>
          </w:tcPr>
          <w:p w14:paraId="5CBC4F4D" w14:textId="77777777" w:rsidR="005D7BFD" w:rsidRPr="005D7BFD" w:rsidRDefault="005D7BFD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3F3B1D7B" w14:textId="0E639B0E" w:rsidR="005D7BFD" w:rsidRPr="003127CF" w:rsidRDefault="005D7BFD" w:rsidP="00726C31">
            <w:pPr>
              <w:rPr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D7BFD">
              <w:rPr>
                <w:position w:val="-54"/>
                <w:sz w:val="26"/>
                <w:szCs w:val="26"/>
              </w:rPr>
              <w:object w:dxaOrig="6740" w:dyaOrig="1200" w14:anchorId="7A09366A">
                <v:shape id="_x0000_i3464" type="#_x0000_t75" style="width:337.2pt;height:60pt" o:ole="">
                  <v:imagedata r:id="rId327" o:title=""/>
                </v:shape>
                <o:OLEObject Type="Embed" ProgID="Equation.DSMT4" ShapeID="_x0000_i3464" DrawAspect="Content" ObjectID="_1738483173" r:id="rId328"/>
              </w:object>
            </w:r>
          </w:p>
        </w:tc>
        <w:tc>
          <w:tcPr>
            <w:tcW w:w="808" w:type="dxa"/>
          </w:tcPr>
          <w:p w14:paraId="06BBD676" w14:textId="77777777" w:rsidR="005D7BFD" w:rsidRPr="005D7BFD" w:rsidRDefault="005D7BFD" w:rsidP="003127CF">
            <w:pPr>
              <w:pStyle w:val="Heading4"/>
              <w:ind w:left="0" w:firstLine="0"/>
              <w:jc w:val="center"/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6F1F0FB5" w14:textId="77777777" w:rsidR="005D7BFD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AA7E5B" w14:textId="77777777" w:rsidR="005D7BFD" w:rsidRPr="005D7BFD" w:rsidRDefault="005D7BFD" w:rsidP="00726C3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824AB" w:rsidRPr="005D7BFD" w14:paraId="59F114A7" w14:textId="77777777" w:rsidTr="005D7BFD">
        <w:tc>
          <w:tcPr>
            <w:tcW w:w="845" w:type="dxa"/>
            <w:vMerge w:val="restart"/>
          </w:tcPr>
          <w:p w14:paraId="3F68104E" w14:textId="2BD247E7" w:rsidR="008824AB" w:rsidRPr="005D7BFD" w:rsidRDefault="00372CC2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8824AB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4</w:t>
            </w:r>
          </w:p>
          <w:p w14:paraId="16465AA1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2đ)</w:t>
            </w:r>
          </w:p>
        </w:tc>
        <w:tc>
          <w:tcPr>
            <w:tcW w:w="9256" w:type="dxa"/>
          </w:tcPr>
          <w:p w14:paraId="240F813F" w14:textId="567BAE56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+ GT</w:t>
            </w:r>
            <w:r w:rsidR="003127CF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KL: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hiếu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GT-KL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lỗ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1DE0E8E" w14:textId="77777777" w:rsidR="008824AB" w:rsidRPr="005D7BFD" w:rsidRDefault="008824AB" w:rsidP="005D7BF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7A03120B" wp14:editId="62D8269B">
                  <wp:extent cx="1795785" cy="1616678"/>
                  <wp:effectExtent l="0" t="0" r="0" b="3175"/>
                  <wp:docPr id="7" name="Picture 7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Chart, radar chart&#10;&#10;Description automatically generated"/>
                          <pic:cNvPicPr/>
                        </pic:nvPicPr>
                        <pic:blipFill>
                          <a:blip r:embed="rId3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222" cy="1623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</w:tcPr>
          <w:p w14:paraId="3EE107B2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lastRenderedPageBreak/>
              <w:t>0,25</w:t>
            </w:r>
          </w:p>
        </w:tc>
      </w:tr>
      <w:tr w:rsidR="008824AB" w:rsidRPr="005D7BFD" w14:paraId="69E534B1" w14:textId="77777777" w:rsidTr="005D7BFD">
        <w:tc>
          <w:tcPr>
            <w:tcW w:w="845" w:type="dxa"/>
            <w:vMerge/>
          </w:tcPr>
          <w:p w14:paraId="10B2251C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1D465FDE" w14:textId="51CD1ED2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a) Do </w:t>
            </w:r>
            <w:r w:rsidR="005D7BFD" w:rsidRPr="005D7BFD">
              <w:rPr>
                <w:position w:val="-6"/>
                <w:sz w:val="26"/>
                <w:szCs w:val="26"/>
              </w:rPr>
              <w:object w:dxaOrig="740" w:dyaOrig="279" w14:anchorId="03867623">
                <v:shape id="_x0000_i3278" type="#_x0000_t75" style="width:37.2pt;height:13.8pt" o:ole="">
                  <v:imagedata r:id="rId330" o:title=""/>
                </v:shape>
                <o:OLEObject Type="Embed" ProgID="Equation.DSMT4" ShapeID="_x0000_i3278" DrawAspect="Content" ObjectID="_1738483174" r:id="rId331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A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</w:p>
          <w:p w14:paraId="2FD88012" w14:textId="0E7D373C" w:rsidR="008824AB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127CF">
              <w:rPr>
                <w:position w:val="-28"/>
                <w:sz w:val="26"/>
                <w:szCs w:val="26"/>
              </w:rPr>
              <w:object w:dxaOrig="1700" w:dyaOrig="680" w14:anchorId="71C21A7E">
                <v:shape id="_x0000_i3467" type="#_x0000_t75" style="width:85.2pt;height:34.2pt" o:ole="">
                  <v:imagedata r:id="rId332" o:title=""/>
                </v:shape>
                <o:OLEObject Type="Embed" ProgID="Equation.DSMT4" ShapeID="_x0000_i3467" DrawAspect="Content" ObjectID="_1738483175" r:id="rId333"/>
              </w:objec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FB603C3" w14:textId="06F2D68B" w:rsidR="008824AB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à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D = AE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gt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24BB25C9" w14:textId="568DF914" w:rsidR="008824AB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ên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– AD = AC – AE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D = CE</w:t>
            </w:r>
          </w:p>
          <w:p w14:paraId="3AA5509C" w14:textId="6FFD15DE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60" w:dyaOrig="279" w14:anchorId="5B11A72F">
                <v:shape id="_x0000_i3280" type="#_x0000_t75" style="width:37.8pt;height:13.8pt" o:ole="">
                  <v:imagedata r:id="rId334" o:title=""/>
                </v:shape>
                <o:OLEObject Type="Embed" ProgID="Equation.DSMT4" ShapeID="_x0000_i3280" DrawAspect="Content" ObjectID="_1738483176" r:id="rId335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40" w:dyaOrig="279" w14:anchorId="06D4339B">
                <v:shape id="_x0000_i3281" type="#_x0000_t75" style="width:37.2pt;height:13.8pt" o:ole="">
                  <v:imagedata r:id="rId336" o:title=""/>
                </v:shape>
                <o:OLEObject Type="Embed" ProgID="Equation.DSMT4" ShapeID="_x0000_i3281" DrawAspect="Content" ObjectID="_1738483177" r:id="rId337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73123A2C" w14:textId="77777777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C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1D4EB175" w14:textId="56EEB823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380" w:dyaOrig="380" w14:anchorId="5AF3351E">
                <v:shape id="_x0000_i3282" type="#_x0000_t75" style="width:69pt;height:19.2pt" o:ole="">
                  <v:imagedata r:id="rId160" o:title=""/>
                </v:shape>
                <o:OLEObject Type="Embed" ProgID="Equation.DSMT4" ShapeID="_x0000_i3282" DrawAspect="Content" ObjectID="_1738483178" r:id="rId338"/>
              </w:object>
            </w:r>
            <w:r w:rsidR="003127CF" w:rsidRPr="005D7BF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="003127CF" w:rsidRPr="005D7BFD">
              <w:rPr>
                <w:rFonts w:ascii="Times New Roman" w:hAnsi="Times New Roman" w:cs="Times New Roman"/>
                <w:sz w:val="26"/>
                <w:szCs w:val="26"/>
              </w:rPr>
              <w:t>cmt</w:t>
            </w:r>
            <w:proofErr w:type="spellEnd"/>
            <w:r w:rsidR="003127CF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6EFA9890" w14:textId="77777777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D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CE 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m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EBBBBF5" w14:textId="21ADBD78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Suy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5D7BFD" w:rsidRPr="005D7BFD">
              <w:rPr>
                <w:position w:val="-12"/>
                <w:sz w:val="26"/>
                <w:szCs w:val="26"/>
              </w:rPr>
              <w:object w:dxaOrig="2760" w:dyaOrig="360" w14:anchorId="4D4185F5">
                <v:shape id="_x0000_i3283" type="#_x0000_t75" style="width:138pt;height:18pt" o:ole="">
                  <v:imagedata r:id="rId339" o:title=""/>
                </v:shape>
                <o:OLEObject Type="Embed" ProgID="Equation.DSMT4" ShapeID="_x0000_i3283" DrawAspect="Content" ObjectID="_1738483179" r:id="rId340"/>
              </w:object>
            </w:r>
          </w:p>
          <w:p w14:paraId="2326725C" w14:textId="3A4B76C8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340" w:dyaOrig="279" w14:anchorId="54AEA59C">
                <v:shape id="_x0000_i3284" type="#_x0000_t75" style="width:67.2pt;height:13.8pt" o:ole="">
                  <v:imagedata r:id="rId341" o:title=""/>
                </v:shape>
                <o:OLEObject Type="Embed" ProgID="Equation.DSMT4" ShapeID="_x0000_i3284" DrawAspect="Content" ObjectID="_1738483180" r:id="rId342"/>
              </w:objec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(2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ứ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08" w:type="dxa"/>
          </w:tcPr>
          <w:p w14:paraId="14FDEA6C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6C16F125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72E1652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4E1B279F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02CBE4D1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6315E889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A86BBF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DE5EEA9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7901B3DD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515E29D5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477B6A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FA7228D" w14:textId="77777777" w:rsidR="008824AB" w:rsidRPr="005D7BFD" w:rsidRDefault="008824AB" w:rsidP="00726C31">
            <w:pPr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</w:tr>
      <w:tr w:rsidR="008824AB" w:rsidRPr="005D7BFD" w14:paraId="3C8C48F0" w14:textId="77777777" w:rsidTr="005D7BFD">
        <w:tc>
          <w:tcPr>
            <w:tcW w:w="845" w:type="dxa"/>
            <w:vMerge/>
          </w:tcPr>
          <w:p w14:paraId="1923505B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7ACE75AB" w14:textId="405A31FE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b) Do </w:t>
            </w:r>
            <w:r w:rsidR="005D7BFD" w:rsidRPr="005D7BFD">
              <w:rPr>
                <w:position w:val="-12"/>
                <w:sz w:val="26"/>
                <w:szCs w:val="26"/>
              </w:rPr>
              <w:object w:dxaOrig="2280" w:dyaOrig="360" w14:anchorId="51E5BFD3">
                <v:shape id="_x0000_i3285" type="#_x0000_t75" style="width:114pt;height:18pt" o:ole="">
                  <v:imagedata r:id="rId343" o:title=""/>
                </v:shape>
                <o:OLEObject Type="Embed" ProgID="Equation.DSMT4" ShapeID="_x0000_i3285" DrawAspect="Content" ObjectID="_1738483181" r:id="rId344"/>
              </w:object>
            </w:r>
          </w:p>
          <w:p w14:paraId="5D850D51" w14:textId="273BF2E1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1719" w:dyaOrig="380" w14:anchorId="1FD00D8B">
                <v:shape id="_x0000_i3286" type="#_x0000_t75" style="width:85.8pt;height:19.2pt" o:ole="">
                  <v:imagedata r:id="rId345" o:title=""/>
                </v:shape>
                <o:OLEObject Type="Embed" ProgID="Equation.DSMT4" ShapeID="_x0000_i3286" DrawAspect="Content" ObjectID="_1738483182" r:id="rId346"/>
              </w:objec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(2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ứ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545CC15A" w14:textId="160DB880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80" w:dyaOrig="279" w14:anchorId="5AE59E1D">
                <v:shape id="_x0000_i3287" type="#_x0000_t75" style="width:39pt;height:13.8pt" o:ole="">
                  <v:imagedata r:id="rId347" o:title=""/>
                </v:shape>
                <o:OLEObject Type="Embed" ProgID="Equation.DSMT4" ShapeID="_x0000_i3287" DrawAspect="Content" ObjectID="_1738483183" r:id="rId348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D7BFD" w:rsidRPr="005D7BFD">
              <w:rPr>
                <w:position w:val="-6"/>
                <w:sz w:val="26"/>
                <w:szCs w:val="26"/>
              </w:rPr>
              <w:object w:dxaOrig="760" w:dyaOrig="279" w14:anchorId="4CFC39D5">
                <v:shape id="_x0000_i3288" type="#_x0000_t75" style="width:37.8pt;height:13.8pt" o:ole="">
                  <v:imagedata r:id="rId349" o:title=""/>
                </v:shape>
                <o:OLEObject Type="Embed" ProgID="Equation.DSMT4" ShapeID="_x0000_i3288" DrawAspect="Content" ObjectID="_1738483184" r:id="rId350"/>
              </w:objec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5728D3D" w14:textId="5F895012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46"/>
                <w:sz w:val="26"/>
                <w:szCs w:val="26"/>
              </w:rPr>
              <w:object w:dxaOrig="9040" w:dyaOrig="1060" w14:anchorId="7B98D16F">
                <v:shape id="_x0000_i3289" type="#_x0000_t75" style="width:451.8pt;height:52.8pt" o:ole="">
                  <v:imagedata r:id="rId351" o:title=""/>
                </v:shape>
                <o:OLEObject Type="Embed" ProgID="Equation.DSMT4" ShapeID="_x0000_i3289" DrawAspect="Content" ObjectID="_1738483185" r:id="rId352"/>
              </w:object>
            </w:r>
          </w:p>
        </w:tc>
        <w:tc>
          <w:tcPr>
            <w:tcW w:w="808" w:type="dxa"/>
          </w:tcPr>
          <w:p w14:paraId="16A11416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5</w:t>
            </w:r>
          </w:p>
        </w:tc>
      </w:tr>
      <w:tr w:rsidR="008824AB" w:rsidRPr="005D7BFD" w14:paraId="18866444" w14:textId="77777777" w:rsidTr="005D7BFD">
        <w:tc>
          <w:tcPr>
            <w:tcW w:w="845" w:type="dxa"/>
            <w:vMerge/>
          </w:tcPr>
          <w:p w14:paraId="6CD6FAD3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</w:tc>
        <w:tc>
          <w:tcPr>
            <w:tcW w:w="9256" w:type="dxa"/>
          </w:tcPr>
          <w:p w14:paraId="0E61501D" w14:textId="7E097064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c) Do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= AC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m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5D7BFD" w:rsidRPr="005D7BFD">
              <w:rPr>
                <w:position w:val="-6"/>
                <w:sz w:val="26"/>
                <w:szCs w:val="26"/>
              </w:rPr>
              <w:object w:dxaOrig="320" w:dyaOrig="240" w14:anchorId="59A93A23">
                <v:shape id="_x0000_i3290" type="#_x0000_t75" style="width:16.2pt;height:12pt" o:ole="">
                  <v:imagedata r:id="rId180" o:title=""/>
                </v:shape>
                <o:OLEObject Type="Embed" ProgID="Equation.DSMT4" ShapeID="_x0000_i3290" DrawAspect="Content" ObjectID="_1738483186" r:id="rId353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464B2BE5" w14:textId="22FFE752" w:rsidR="008824AB" w:rsidRPr="005D7BFD" w:rsidRDefault="008824AB" w:rsidP="00726C31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OB = OC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5D7BFD" w:rsidRPr="005D7BFD">
              <w:rPr>
                <w:position w:val="-6"/>
                <w:sz w:val="26"/>
                <w:szCs w:val="26"/>
              </w:rPr>
              <w:object w:dxaOrig="1740" w:dyaOrig="279" w14:anchorId="47899F7E">
                <v:shape id="_x0000_i3291" type="#_x0000_t75" style="width:87pt;height:13.8pt" o:ole="">
                  <v:imagedata r:id="rId354" o:title=""/>
                </v:shape>
                <o:OLEObject Type="Embed" ProgID="Equation.DSMT4" ShapeID="_x0000_i3291" DrawAspect="Content" ObjectID="_1738483187" r:id="rId355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5D7BFD" w:rsidRPr="005D7BFD">
              <w:rPr>
                <w:position w:val="-6"/>
                <w:sz w:val="26"/>
                <w:szCs w:val="26"/>
              </w:rPr>
              <w:object w:dxaOrig="320" w:dyaOrig="240" w14:anchorId="5B63CB8F">
                <v:shape id="_x0000_i3292" type="#_x0000_t75" style="width:16.2pt;height:12pt" o:ole="">
                  <v:imagedata r:id="rId356" o:title=""/>
                </v:shape>
                <o:OLEObject Type="Embed" ProgID="Equation.DSMT4" ShapeID="_x0000_i3292" DrawAspect="Content" ObjectID="_1738483188" r:id="rId357"/>
              </w:objec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O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4CDFD558" w14:textId="071AB392" w:rsidR="008824AB" w:rsidRPr="005D7BFD" w:rsidRDefault="005D7BFD" w:rsidP="003127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5D128266">
                <v:shape id="_x0000_i3293" type="#_x0000_t75" style="width:16.2pt;height:12pt" o:ole="">
                  <v:imagedata r:id="rId186" o:title=""/>
                </v:shape>
                <o:OLEObject Type="Embed" ProgID="Equation.DSMT4" ShapeID="_x0000_i3293" DrawAspect="Content" ObjectID="_1738483189" r:id="rId358"/>
              </w:objec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O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</w:p>
          <w:p w14:paraId="4208730D" w14:textId="66B692D3" w:rsidR="008824AB" w:rsidRPr="005D7BFD" w:rsidRDefault="003127CF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à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O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ắt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C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I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I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BC</w:t>
            </w:r>
          </w:p>
          <w:p w14:paraId="59328AA5" w14:textId="4019EEEE" w:rsidR="008824AB" w:rsidRPr="003127CF" w:rsidRDefault="005D7BFD" w:rsidP="003127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</w:rPr>
              <w:object w:dxaOrig="320" w:dyaOrig="240" w14:anchorId="558217A9">
                <v:shape id="_x0000_i3294" type="#_x0000_t75" style="width:16.2pt;height:12pt" o:ole="">
                  <v:imagedata r:id="rId180" o:title=""/>
                </v:shape>
                <o:OLEObject Type="Embed" ProgID="Equation.DSMT4" ShapeID="_x0000_i3294" DrawAspect="Content" ObjectID="_1738483190" r:id="rId359"/>
              </w:object>
            </w:r>
            <w:r w:rsidRPr="005D7BFD">
              <w:rPr>
                <w:position w:val="-6"/>
              </w:rPr>
              <w:object w:dxaOrig="1020" w:dyaOrig="279" w14:anchorId="6698879E">
                <v:shape id="_x0000_i3295" type="#_x0000_t75" style="width:51pt;height:13.8pt" o:ole="">
                  <v:imagedata r:id="rId188" o:title=""/>
                </v:shape>
                <o:OLEObject Type="Embed" ProgID="Equation.DSMT4" ShapeID="_x0000_i3295" DrawAspect="Content" ObjectID="_1738483191" r:id="rId360"/>
              </w:object>
            </w:r>
            <w:proofErr w:type="spellStart"/>
            <w:r w:rsidR="008824AB" w:rsidRPr="003127CF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="008824AB" w:rsidRPr="003127CF">
              <w:rPr>
                <w:rFonts w:ascii="Times New Roman" w:hAnsi="Times New Roman" w:cs="Times New Roman"/>
                <w:sz w:val="26"/>
                <w:szCs w:val="26"/>
              </w:rPr>
              <w:t xml:space="preserve"> I, </w:t>
            </w:r>
            <w:proofErr w:type="spellStart"/>
            <w:r w:rsidR="008824AB" w:rsidRPr="003127CF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8824AB" w:rsidRPr="003127C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position w:val="-6"/>
              </w:rPr>
              <w:object w:dxaOrig="1100" w:dyaOrig="380" w14:anchorId="0378A915">
                <v:shape id="_x0000_i3296" type="#_x0000_t75" style="width:55.2pt;height:19.2pt" o:ole="">
                  <v:imagedata r:id="rId361" o:title=""/>
                </v:shape>
                <o:OLEObject Type="Embed" ProgID="Equation.DSMT4" ShapeID="_x0000_i3296" DrawAspect="Content" ObjectID="_1738483192" r:id="rId362"/>
              </w:object>
            </w:r>
          </w:p>
          <w:p w14:paraId="02FDBC61" w14:textId="7688CD21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IB</w:t>
            </w: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="005D7BFD" w:rsidRPr="005D7BFD">
              <w:rPr>
                <w:position w:val="-6"/>
                <w:sz w:val="26"/>
                <w:szCs w:val="26"/>
              </w:rPr>
              <w:object w:dxaOrig="1100" w:dyaOrig="380" w14:anchorId="2E2B2947">
                <v:shape id="_x0000_i3297" type="#_x0000_t75" style="width:55.2pt;height:19.2pt" o:ole="">
                  <v:imagedata r:id="rId363" o:title=""/>
                </v:shape>
                <o:OLEObject Type="Embed" ProgID="Equation.DSMT4" ShapeID="_x0000_i3297" DrawAspect="Content" ObjectID="_1738483193" r:id="rId364"/>
              </w:object>
            </w:r>
          </w:p>
          <w:p w14:paraId="5B307FF2" w14:textId="527356EA" w:rsidR="008824AB" w:rsidRPr="005D7BFD" w:rsidRDefault="005D7BFD" w:rsidP="00372C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6"/>
                <w:sz w:val="26"/>
                <w:szCs w:val="26"/>
              </w:rPr>
              <w:object w:dxaOrig="320" w:dyaOrig="240" w14:anchorId="22F58CF2">
                <v:shape id="_x0000_i3298" type="#_x0000_t75" style="width:16.2pt;height:12pt" o:ole="">
                  <v:imagedata r:id="rId180" o:title=""/>
                </v:shape>
                <o:OLEObject Type="Embed" ProgID="Equation.DSMT4" ShapeID="_x0000_i3298" DrawAspect="Content" ObjectID="_1738483194" r:id="rId365"/>
              </w:object>
            </w:r>
            <w:r w:rsidR="008824AB" w:rsidRPr="005D7BF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B &gt;AI</w:t>
            </w:r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quan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xiên</w:t>
            </w:r>
            <w:proofErr w:type="spellEnd"/>
            <w:r w:rsidR="008824AB" w:rsidRPr="005D7BF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08" w:type="dxa"/>
          </w:tcPr>
          <w:p w14:paraId="6EA95549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139B15A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sz w:val="26"/>
                <w:szCs w:val="26"/>
              </w:rPr>
            </w:pPr>
          </w:p>
          <w:p w14:paraId="4D55AFD2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6B46FB4E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1D23CE62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1B14093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806F902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0E8B7EA6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  <w:tr w:rsidR="008824AB" w:rsidRPr="005D7BFD" w14:paraId="59FD47C7" w14:textId="77777777" w:rsidTr="005D7BFD">
        <w:tc>
          <w:tcPr>
            <w:tcW w:w="845" w:type="dxa"/>
          </w:tcPr>
          <w:p w14:paraId="76C1313F" w14:textId="7D33EC14" w:rsidR="008824AB" w:rsidRPr="005D7BFD" w:rsidRDefault="00372CC2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proofErr w:type="spellStart"/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Bài</w:t>
            </w:r>
            <w:proofErr w:type="spellEnd"/>
            <w:r w:rsidR="008824AB"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 xml:space="preserve"> 5</w:t>
            </w:r>
          </w:p>
          <w:p w14:paraId="6C8B2A58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(0,5đ)</w:t>
            </w:r>
          </w:p>
        </w:tc>
        <w:tc>
          <w:tcPr>
            <w:tcW w:w="9256" w:type="dxa"/>
          </w:tcPr>
          <w:p w14:paraId="31E45C25" w14:textId="33F7859D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D7BF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="005D7BFD" w:rsidRPr="005D7BFD">
              <w:rPr>
                <w:position w:val="-26"/>
                <w:sz w:val="26"/>
                <w:szCs w:val="26"/>
              </w:rPr>
              <w:object w:dxaOrig="8140" w:dyaOrig="680" w14:anchorId="694D0A78">
                <v:shape id="_x0000_i3299" type="#_x0000_t75" style="width:406.8pt;height:34.2pt" o:ole="">
                  <v:imagedata r:id="rId366" o:title=""/>
                </v:shape>
                <o:OLEObject Type="Embed" ProgID="Equation.DSMT4" ShapeID="_x0000_i3299" DrawAspect="Content" ObjectID="_1738483195" r:id="rId367"/>
              </w:object>
            </w:r>
          </w:p>
          <w:p w14:paraId="20AFB9C1" w14:textId="77777777" w:rsidR="008824AB" w:rsidRPr="005D7BFD" w:rsidRDefault="008824AB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rFonts w:ascii="Times New Roman" w:hAnsi="Times New Roman" w:cs="Times New Roman"/>
                <w:sz w:val="26"/>
                <w:szCs w:val="26"/>
              </w:rPr>
              <w:t xml:space="preserve">Suy ra: a = b = c; Từ đó: </w:t>
            </w:r>
          </w:p>
          <w:p w14:paraId="1075F171" w14:textId="7AEB0745" w:rsidR="008824AB" w:rsidRPr="005D7BFD" w:rsidRDefault="005D7BFD" w:rsidP="00726C3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D7BFD">
              <w:rPr>
                <w:position w:val="-26"/>
                <w:sz w:val="26"/>
                <w:szCs w:val="26"/>
              </w:rPr>
              <w:object w:dxaOrig="4940" w:dyaOrig="680" w14:anchorId="45A12FAA">
                <v:shape id="_x0000_i3300" type="#_x0000_t75" style="width:247.2pt;height:34.2pt" o:ole="">
                  <v:imagedata r:id="rId368" o:title=""/>
                </v:shape>
                <o:OLEObject Type="Embed" ProgID="Equation.DSMT4" ShapeID="_x0000_i3300" DrawAspect="Content" ObjectID="_1738483196" r:id="rId369"/>
              </w:object>
            </w:r>
            <w:r w:rsidR="003127CF">
              <w:rPr>
                <w:sz w:val="26"/>
                <w:szCs w:val="26"/>
              </w:rPr>
              <w:t>.</w:t>
            </w:r>
          </w:p>
        </w:tc>
        <w:tc>
          <w:tcPr>
            <w:tcW w:w="808" w:type="dxa"/>
          </w:tcPr>
          <w:p w14:paraId="17BC24BD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27DA3257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  <w:p w14:paraId="78C9F89C" w14:textId="77777777" w:rsidR="008824AB" w:rsidRPr="005D7BFD" w:rsidRDefault="008824AB" w:rsidP="00726C31">
            <w:pPr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</w:p>
          <w:p w14:paraId="77538409" w14:textId="77777777" w:rsidR="008824AB" w:rsidRPr="005D7BFD" w:rsidRDefault="008824AB" w:rsidP="00726C31">
            <w:pPr>
              <w:jc w:val="center"/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</w:pPr>
            <w:r w:rsidRPr="005D7BFD">
              <w:rPr>
                <w:rStyle w:val="Hyperlink"/>
                <w:rFonts w:ascii="Times New Roman" w:hAnsi="Times New Roman" w:cs="Times New Roman"/>
                <w:color w:val="auto"/>
                <w:sz w:val="26"/>
                <w:szCs w:val="26"/>
                <w:u w:val="none"/>
              </w:rPr>
              <w:t>0,25</w:t>
            </w:r>
          </w:p>
        </w:tc>
      </w:tr>
    </w:tbl>
    <w:p w14:paraId="64B77688" w14:textId="09396CFB" w:rsidR="008824AB" w:rsidRPr="005D7BFD" w:rsidRDefault="008824AB" w:rsidP="00882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hí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sinh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làm</w:t>
      </w:r>
      <w:proofErr w:type="spellEnd"/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</w:t>
      </w:r>
      <w:proofErr w:type="spellStart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theo</w:t>
      </w:r>
      <w:proofErr w:type="spellEnd"/>
      <w:r w:rsidR="00372CC2"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 xml:space="preserve"> cách khác </w:t>
      </w:r>
      <w:r w:rsidRPr="005D7BF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đúng và giải thích hợp lý giám khảo cho điểm tối đa.</w:t>
      </w:r>
    </w:p>
    <w:p w14:paraId="6D4B260E" w14:textId="77777777" w:rsidR="008824AB" w:rsidRPr="005D7BFD" w:rsidRDefault="008824AB" w:rsidP="008824AB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D7BFD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br w:type="page"/>
      </w:r>
    </w:p>
    <w:p w14:paraId="76FFE171" w14:textId="77777777" w:rsidR="008824AB" w:rsidRPr="00180047" w:rsidRDefault="008824AB" w:rsidP="008824A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180047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lastRenderedPageBreak/>
        <w:t xml:space="preserve">MA TRẬN ĐỀ KIỂM TRA GIỮA HỌC KÌ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2</w:t>
      </w:r>
      <w:r w:rsidRPr="00180047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TOÁN 7</w:t>
      </w:r>
    </w:p>
    <w:p w14:paraId="51789DB7" w14:textId="77777777" w:rsidR="008824AB" w:rsidRPr="00180047" w:rsidRDefault="008824AB" w:rsidP="008824A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tbl>
      <w:tblPr>
        <w:tblStyle w:val="TableGrid"/>
        <w:tblW w:w="9746" w:type="dxa"/>
        <w:tblLayout w:type="fixed"/>
        <w:tblLook w:val="04A0" w:firstRow="1" w:lastRow="0" w:firstColumn="1" w:lastColumn="0" w:noHBand="0" w:noVBand="1"/>
      </w:tblPr>
      <w:tblGrid>
        <w:gridCol w:w="780"/>
        <w:gridCol w:w="2232"/>
        <w:gridCol w:w="578"/>
        <w:gridCol w:w="658"/>
        <w:gridCol w:w="709"/>
        <w:gridCol w:w="708"/>
        <w:gridCol w:w="567"/>
        <w:gridCol w:w="959"/>
        <w:gridCol w:w="653"/>
        <w:gridCol w:w="665"/>
        <w:gridCol w:w="1237"/>
      </w:tblGrid>
      <w:tr w:rsidR="008824AB" w:rsidRPr="00180047" w14:paraId="68B4F2AE" w14:textId="77777777" w:rsidTr="00726C31">
        <w:trPr>
          <w:trHeight w:val="682"/>
        </w:trPr>
        <w:tc>
          <w:tcPr>
            <w:tcW w:w="3012" w:type="dxa"/>
            <w:gridSpan w:val="2"/>
            <w:vMerge w:val="restart"/>
            <w:vAlign w:val="center"/>
          </w:tcPr>
          <w:p w14:paraId="1B476474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236" w:type="dxa"/>
            <w:gridSpan w:val="2"/>
            <w:vAlign w:val="center"/>
          </w:tcPr>
          <w:p w14:paraId="1CE569F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417" w:type="dxa"/>
            <w:gridSpan w:val="2"/>
            <w:vAlign w:val="center"/>
          </w:tcPr>
          <w:p w14:paraId="2820036D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526" w:type="dxa"/>
            <w:gridSpan w:val="2"/>
            <w:vAlign w:val="center"/>
          </w:tcPr>
          <w:p w14:paraId="6F303161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318" w:type="dxa"/>
            <w:gridSpan w:val="2"/>
            <w:vAlign w:val="center"/>
          </w:tcPr>
          <w:p w14:paraId="26E34CB4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  <w:tc>
          <w:tcPr>
            <w:tcW w:w="1237" w:type="dxa"/>
            <w:vMerge w:val="restart"/>
            <w:vAlign w:val="center"/>
          </w:tcPr>
          <w:p w14:paraId="79024F9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 số ý, điểm</w:t>
            </w:r>
          </w:p>
        </w:tc>
      </w:tr>
      <w:tr w:rsidR="008824AB" w:rsidRPr="00180047" w14:paraId="3BFDD920" w14:textId="77777777" w:rsidTr="00726C31">
        <w:trPr>
          <w:trHeight w:val="408"/>
        </w:trPr>
        <w:tc>
          <w:tcPr>
            <w:tcW w:w="3012" w:type="dxa"/>
            <w:gridSpan w:val="2"/>
            <w:vMerge/>
            <w:vAlign w:val="center"/>
          </w:tcPr>
          <w:p w14:paraId="00CEE35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78" w:type="dxa"/>
            <w:vAlign w:val="center"/>
          </w:tcPr>
          <w:p w14:paraId="1BF44A30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658" w:type="dxa"/>
            <w:vAlign w:val="center"/>
          </w:tcPr>
          <w:p w14:paraId="05CED52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L</w:t>
            </w:r>
          </w:p>
        </w:tc>
        <w:tc>
          <w:tcPr>
            <w:tcW w:w="709" w:type="dxa"/>
            <w:vAlign w:val="center"/>
          </w:tcPr>
          <w:p w14:paraId="6AD4039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708" w:type="dxa"/>
            <w:vAlign w:val="center"/>
          </w:tcPr>
          <w:p w14:paraId="629B4FF9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L</w:t>
            </w:r>
          </w:p>
        </w:tc>
        <w:tc>
          <w:tcPr>
            <w:tcW w:w="567" w:type="dxa"/>
            <w:vAlign w:val="center"/>
          </w:tcPr>
          <w:p w14:paraId="7B57F306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959" w:type="dxa"/>
            <w:vAlign w:val="center"/>
          </w:tcPr>
          <w:p w14:paraId="781318C6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L</w:t>
            </w:r>
          </w:p>
        </w:tc>
        <w:tc>
          <w:tcPr>
            <w:tcW w:w="653" w:type="dxa"/>
            <w:vAlign w:val="center"/>
          </w:tcPr>
          <w:p w14:paraId="0FAA5DD7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665" w:type="dxa"/>
            <w:vAlign w:val="center"/>
          </w:tcPr>
          <w:p w14:paraId="15DEC8F7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L</w:t>
            </w:r>
          </w:p>
        </w:tc>
        <w:tc>
          <w:tcPr>
            <w:tcW w:w="1237" w:type="dxa"/>
            <w:vMerge/>
            <w:vAlign w:val="center"/>
          </w:tcPr>
          <w:p w14:paraId="1ED066A0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8824AB" w:rsidRPr="00180047" w14:paraId="2356B301" w14:textId="77777777" w:rsidTr="00726C31">
        <w:trPr>
          <w:trHeight w:val="1591"/>
        </w:trPr>
        <w:tc>
          <w:tcPr>
            <w:tcW w:w="780" w:type="dxa"/>
            <w:vAlign w:val="center"/>
          </w:tcPr>
          <w:p w14:paraId="147F61AA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học</w:t>
            </w:r>
          </w:p>
        </w:tc>
        <w:tc>
          <w:tcPr>
            <w:tcW w:w="2232" w:type="dxa"/>
            <w:vAlign w:val="center"/>
          </w:tcPr>
          <w:p w14:paraId="75D283B5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ỉ lệ thức và đại lượng tỉ lệ</w:t>
            </w:r>
          </w:p>
        </w:tc>
        <w:tc>
          <w:tcPr>
            <w:tcW w:w="578" w:type="dxa"/>
            <w:vAlign w:val="center"/>
          </w:tcPr>
          <w:p w14:paraId="2813A580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1,C2</w:t>
            </w:r>
          </w:p>
        </w:tc>
        <w:tc>
          <w:tcPr>
            <w:tcW w:w="658" w:type="dxa"/>
            <w:vAlign w:val="center"/>
          </w:tcPr>
          <w:p w14:paraId="14C0E4F6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471C7374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29860AE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14:paraId="165DDB26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29AD0B5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B1a,b</w:t>
            </w:r>
          </w:p>
        </w:tc>
        <w:tc>
          <w:tcPr>
            <w:tcW w:w="653" w:type="dxa"/>
            <w:vAlign w:val="center"/>
          </w:tcPr>
          <w:p w14:paraId="6E9997F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  <w:vAlign w:val="center"/>
          </w:tcPr>
          <w:p w14:paraId="1568E7B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5</w:t>
            </w:r>
          </w:p>
        </w:tc>
        <w:tc>
          <w:tcPr>
            <w:tcW w:w="1237" w:type="dxa"/>
            <w:vAlign w:val="center"/>
          </w:tcPr>
          <w:p w14:paraId="748EBF8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0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iểm</w:t>
            </w:r>
          </w:p>
        </w:tc>
      </w:tr>
      <w:tr w:rsidR="008824AB" w:rsidRPr="00180047" w14:paraId="49EE5BFF" w14:textId="77777777" w:rsidTr="00726C31">
        <w:trPr>
          <w:trHeight w:val="2631"/>
        </w:trPr>
        <w:tc>
          <w:tcPr>
            <w:tcW w:w="780" w:type="dxa"/>
            <w:vAlign w:val="center"/>
          </w:tcPr>
          <w:p w14:paraId="501DE4B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ại số</w:t>
            </w:r>
          </w:p>
        </w:tc>
        <w:tc>
          <w:tcPr>
            <w:tcW w:w="2232" w:type="dxa"/>
            <w:vAlign w:val="center"/>
          </w:tcPr>
          <w:p w14:paraId="25DCE30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iếu thức đại số và đa thức một biến</w:t>
            </w:r>
          </w:p>
        </w:tc>
        <w:tc>
          <w:tcPr>
            <w:tcW w:w="578" w:type="dxa"/>
            <w:vAlign w:val="center"/>
          </w:tcPr>
          <w:p w14:paraId="25FF5300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8" w:type="dxa"/>
            <w:vAlign w:val="center"/>
          </w:tcPr>
          <w:p w14:paraId="4F1FE25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153B1E6A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3, C5, C6</w:t>
            </w:r>
          </w:p>
        </w:tc>
        <w:tc>
          <w:tcPr>
            <w:tcW w:w="708" w:type="dxa"/>
            <w:vAlign w:val="center"/>
          </w:tcPr>
          <w:p w14:paraId="180A972F" w14:textId="77777777" w:rsidR="008824AB" w:rsidRPr="00180047" w:rsidRDefault="008824AB" w:rsidP="00726C31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14:paraId="6956B545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3E75180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B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B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,b,c</w:t>
            </w:r>
          </w:p>
        </w:tc>
        <w:tc>
          <w:tcPr>
            <w:tcW w:w="653" w:type="dxa"/>
            <w:vAlign w:val="center"/>
          </w:tcPr>
          <w:p w14:paraId="2D284121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  <w:vAlign w:val="center"/>
          </w:tcPr>
          <w:p w14:paraId="7C574E60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7" w:type="dxa"/>
            <w:vAlign w:val="center"/>
          </w:tcPr>
          <w:p w14:paraId="3C66AC57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25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iểm</w:t>
            </w:r>
          </w:p>
        </w:tc>
      </w:tr>
      <w:tr w:rsidR="008824AB" w:rsidRPr="00180047" w14:paraId="4CBDB99E" w14:textId="77777777" w:rsidTr="00726C31">
        <w:trPr>
          <w:trHeight w:val="900"/>
        </w:trPr>
        <w:tc>
          <w:tcPr>
            <w:tcW w:w="780" w:type="dxa"/>
            <w:vMerge w:val="restart"/>
            <w:vAlign w:val="center"/>
          </w:tcPr>
          <w:p w14:paraId="584C3009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Hình học</w:t>
            </w:r>
          </w:p>
        </w:tc>
        <w:tc>
          <w:tcPr>
            <w:tcW w:w="2232" w:type="dxa"/>
            <w:vAlign w:val="center"/>
          </w:tcPr>
          <w:p w14:paraId="7DDBA068" w14:textId="77777777" w:rsidR="008824AB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am giác bằng nhau</w:t>
            </w:r>
          </w:p>
        </w:tc>
        <w:tc>
          <w:tcPr>
            <w:tcW w:w="578" w:type="dxa"/>
            <w:vAlign w:val="center"/>
          </w:tcPr>
          <w:p w14:paraId="6DA5BF7F" w14:textId="77777777" w:rsidR="008824AB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8" w:type="dxa"/>
            <w:vAlign w:val="center"/>
          </w:tcPr>
          <w:p w14:paraId="0AB065F3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2C43C3AA" w14:textId="77777777" w:rsidR="008824AB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3EB626ED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14:paraId="6D002797" w14:textId="77777777" w:rsidR="008824AB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39FBAF5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4a,b</w:t>
            </w:r>
          </w:p>
        </w:tc>
        <w:tc>
          <w:tcPr>
            <w:tcW w:w="653" w:type="dxa"/>
            <w:vAlign w:val="center"/>
          </w:tcPr>
          <w:p w14:paraId="07833EA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  <w:vAlign w:val="center"/>
          </w:tcPr>
          <w:p w14:paraId="51076B87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7" w:type="dxa"/>
            <w:vAlign w:val="center"/>
          </w:tcPr>
          <w:p w14:paraId="24B4F23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5 điểm</w:t>
            </w:r>
          </w:p>
        </w:tc>
      </w:tr>
      <w:tr w:rsidR="008824AB" w:rsidRPr="00180047" w14:paraId="74FE731F" w14:textId="77777777" w:rsidTr="00726C31">
        <w:trPr>
          <w:trHeight w:val="900"/>
        </w:trPr>
        <w:tc>
          <w:tcPr>
            <w:tcW w:w="780" w:type="dxa"/>
            <w:vMerge/>
            <w:vAlign w:val="center"/>
          </w:tcPr>
          <w:p w14:paraId="2586C9BA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3EF5AA8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Quan hệ giữa các yếu tố trong một tam giác</w:t>
            </w:r>
          </w:p>
        </w:tc>
        <w:tc>
          <w:tcPr>
            <w:tcW w:w="578" w:type="dxa"/>
            <w:vAlign w:val="center"/>
          </w:tcPr>
          <w:p w14:paraId="719CD616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4</w:t>
            </w:r>
          </w:p>
        </w:tc>
        <w:tc>
          <w:tcPr>
            <w:tcW w:w="658" w:type="dxa"/>
            <w:vAlign w:val="center"/>
          </w:tcPr>
          <w:p w14:paraId="28CDF54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0047F5E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7</w:t>
            </w:r>
          </w:p>
        </w:tc>
        <w:tc>
          <w:tcPr>
            <w:tcW w:w="708" w:type="dxa"/>
            <w:vAlign w:val="center"/>
          </w:tcPr>
          <w:p w14:paraId="63B210A3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14:paraId="41351602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8</w:t>
            </w:r>
          </w:p>
        </w:tc>
        <w:tc>
          <w:tcPr>
            <w:tcW w:w="959" w:type="dxa"/>
            <w:vAlign w:val="center"/>
          </w:tcPr>
          <w:p w14:paraId="2C9A15F5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B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53" w:type="dxa"/>
            <w:vAlign w:val="center"/>
          </w:tcPr>
          <w:p w14:paraId="2E491991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  <w:vAlign w:val="center"/>
          </w:tcPr>
          <w:p w14:paraId="4566A70B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7" w:type="dxa"/>
            <w:vAlign w:val="center"/>
          </w:tcPr>
          <w:p w14:paraId="0E2322E5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,25 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8824AB" w:rsidRPr="00180047" w14:paraId="7EA2616B" w14:textId="77777777" w:rsidTr="00726C31">
        <w:trPr>
          <w:trHeight w:val="408"/>
        </w:trPr>
        <w:tc>
          <w:tcPr>
            <w:tcW w:w="3012" w:type="dxa"/>
            <w:gridSpan w:val="2"/>
            <w:vAlign w:val="center"/>
          </w:tcPr>
          <w:p w14:paraId="6093547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 số câu</w:t>
            </w:r>
          </w:p>
        </w:tc>
        <w:tc>
          <w:tcPr>
            <w:tcW w:w="1236" w:type="dxa"/>
            <w:gridSpan w:val="2"/>
            <w:vAlign w:val="center"/>
          </w:tcPr>
          <w:p w14:paraId="0F1D0C5D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  <w:vAlign w:val="center"/>
          </w:tcPr>
          <w:p w14:paraId="6870142A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26" w:type="dxa"/>
            <w:gridSpan w:val="2"/>
            <w:vAlign w:val="center"/>
          </w:tcPr>
          <w:p w14:paraId="2EC27AE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18" w:type="dxa"/>
            <w:gridSpan w:val="2"/>
            <w:vAlign w:val="center"/>
          </w:tcPr>
          <w:p w14:paraId="75F2D6F9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7" w:type="dxa"/>
            <w:vAlign w:val="center"/>
          </w:tcPr>
          <w:p w14:paraId="002DF87C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8 ý, 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 điểm</w:t>
            </w:r>
          </w:p>
        </w:tc>
      </w:tr>
      <w:tr w:rsidR="008824AB" w:rsidRPr="00180047" w14:paraId="6379BB83" w14:textId="77777777" w:rsidTr="00726C31">
        <w:trPr>
          <w:trHeight w:val="415"/>
        </w:trPr>
        <w:tc>
          <w:tcPr>
            <w:tcW w:w="3012" w:type="dxa"/>
            <w:gridSpan w:val="2"/>
            <w:vAlign w:val="center"/>
          </w:tcPr>
          <w:p w14:paraId="368044CD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ỉ lệ</w:t>
            </w:r>
          </w:p>
        </w:tc>
        <w:tc>
          <w:tcPr>
            <w:tcW w:w="1236" w:type="dxa"/>
            <w:gridSpan w:val="2"/>
            <w:vAlign w:val="center"/>
          </w:tcPr>
          <w:p w14:paraId="71DC492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,7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417" w:type="dxa"/>
            <w:gridSpan w:val="2"/>
            <w:vAlign w:val="center"/>
          </w:tcPr>
          <w:p w14:paraId="2AEF77D2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,2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526" w:type="dxa"/>
            <w:gridSpan w:val="2"/>
            <w:vAlign w:val="center"/>
          </w:tcPr>
          <w:p w14:paraId="3FD48988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5,6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318" w:type="dxa"/>
            <w:gridSpan w:val="2"/>
            <w:vAlign w:val="center"/>
          </w:tcPr>
          <w:p w14:paraId="57AD02DE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,5</w:t>
            </w: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237" w:type="dxa"/>
            <w:vAlign w:val="center"/>
          </w:tcPr>
          <w:p w14:paraId="2353DE09" w14:textId="77777777" w:rsidR="008824AB" w:rsidRPr="00180047" w:rsidRDefault="008824AB" w:rsidP="00726C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0047">
              <w:rPr>
                <w:rFonts w:ascii="Times New Roman" w:eastAsia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14:paraId="501B6BED" w14:textId="77777777" w:rsidR="008824AB" w:rsidRPr="003E1AA9" w:rsidRDefault="008824AB" w:rsidP="008824AB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6"/>
          <w:szCs w:val="26"/>
          <w:u w:val="single"/>
        </w:rPr>
      </w:pPr>
    </w:p>
    <w:p w14:paraId="47084D0C" w14:textId="77777777" w:rsidR="008824AB" w:rsidRPr="00A20C27" w:rsidRDefault="008824AB" w:rsidP="008824AB">
      <w:pPr>
        <w:pStyle w:val="NormalWeb"/>
        <w:shd w:val="clear" w:color="auto" w:fill="FFFFFF"/>
        <w:spacing w:before="0" w:beforeAutospacing="0" w:after="0" w:afterAutospacing="0" w:line="312" w:lineRule="auto"/>
        <w:ind w:left="785"/>
        <w:jc w:val="center"/>
        <w:textAlignment w:val="baseline"/>
        <w:rPr>
          <w:sz w:val="26"/>
          <w:szCs w:val="26"/>
        </w:rPr>
      </w:pPr>
    </w:p>
    <w:p w14:paraId="2480990E" w14:textId="77777777" w:rsidR="008824AB" w:rsidRPr="00A20C27" w:rsidRDefault="008824AB" w:rsidP="008824AB">
      <w:pPr>
        <w:rPr>
          <w:rFonts w:ascii="Times New Roman" w:hAnsi="Times New Roman" w:cs="Times New Roman"/>
          <w:sz w:val="26"/>
          <w:szCs w:val="26"/>
        </w:rPr>
      </w:pPr>
    </w:p>
    <w:p w14:paraId="747C83CD" w14:textId="77777777" w:rsidR="008824AB" w:rsidRPr="00A20C27" w:rsidRDefault="008824AB" w:rsidP="008824AB">
      <w:pPr>
        <w:rPr>
          <w:rFonts w:ascii="Times New Roman" w:hAnsi="Times New Roman" w:cs="Times New Roman"/>
          <w:sz w:val="26"/>
          <w:szCs w:val="26"/>
        </w:rPr>
      </w:pPr>
    </w:p>
    <w:p w14:paraId="67D947E1" w14:textId="77777777" w:rsidR="008824AB" w:rsidRPr="00A20C27" w:rsidRDefault="008824AB" w:rsidP="008824AB">
      <w:pPr>
        <w:rPr>
          <w:rFonts w:ascii="Times New Roman" w:hAnsi="Times New Roman" w:cs="Times New Roman"/>
          <w:sz w:val="26"/>
          <w:szCs w:val="26"/>
        </w:rPr>
      </w:pPr>
    </w:p>
    <w:p w14:paraId="437912D4" w14:textId="77777777" w:rsidR="00D3470A" w:rsidRPr="00BC13DE" w:rsidRDefault="00D3470A">
      <w:pPr>
        <w:rPr>
          <w:rFonts w:ascii="Times New Roman" w:hAnsi="Times New Roman" w:cs="Times New Roman"/>
          <w:sz w:val="26"/>
          <w:szCs w:val="26"/>
        </w:rPr>
      </w:pPr>
    </w:p>
    <w:sectPr w:rsidR="00D3470A" w:rsidRPr="00BC13DE" w:rsidSect="008824AB">
      <w:pgSz w:w="11907" w:h="16840" w:code="9"/>
      <w:pgMar w:top="851" w:right="851" w:bottom="567" w:left="1134" w:header="397" w:footer="39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71633"/>
    <w:multiLevelType w:val="hybridMultilevel"/>
    <w:tmpl w:val="A984D936"/>
    <w:lvl w:ilvl="0" w:tplc="F54E5D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375556"/>
    <w:multiLevelType w:val="hybridMultilevel"/>
    <w:tmpl w:val="733426BA"/>
    <w:lvl w:ilvl="0" w:tplc="382C3C8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5A72B3"/>
    <w:multiLevelType w:val="hybridMultilevel"/>
    <w:tmpl w:val="0E368CA0"/>
    <w:lvl w:ilvl="0" w:tplc="FA368E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F07ABF"/>
    <w:multiLevelType w:val="multilevel"/>
    <w:tmpl w:val="10F07AB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104BD8"/>
    <w:multiLevelType w:val="multilevel"/>
    <w:tmpl w:val="1C104BD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CA181E"/>
    <w:multiLevelType w:val="multilevel"/>
    <w:tmpl w:val="20CA181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3344BD"/>
    <w:multiLevelType w:val="multilevel"/>
    <w:tmpl w:val="223344B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7C1362"/>
    <w:multiLevelType w:val="multilevel"/>
    <w:tmpl w:val="237C1362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925DD2"/>
    <w:multiLevelType w:val="multilevel"/>
    <w:tmpl w:val="23925DD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F3634E"/>
    <w:multiLevelType w:val="multilevel"/>
    <w:tmpl w:val="26F3634E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7DF2D8B"/>
    <w:multiLevelType w:val="hybridMultilevel"/>
    <w:tmpl w:val="774290E8"/>
    <w:lvl w:ilvl="0" w:tplc="A862460A">
      <w:start w:val="4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5A040CA"/>
    <w:multiLevelType w:val="hybridMultilevel"/>
    <w:tmpl w:val="EB62B568"/>
    <w:lvl w:ilvl="0" w:tplc="CEE6DD6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026329"/>
    <w:multiLevelType w:val="hybridMultilevel"/>
    <w:tmpl w:val="0576D8C2"/>
    <w:lvl w:ilvl="0" w:tplc="3B5A62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44235D"/>
    <w:multiLevelType w:val="hybridMultilevel"/>
    <w:tmpl w:val="EC587A7C"/>
    <w:lvl w:ilvl="0" w:tplc="FD52BD48">
      <w:start w:val="1"/>
      <w:numFmt w:val="upperLetter"/>
      <w:lvlText w:val="%1."/>
      <w:lvlJc w:val="left"/>
      <w:pPr>
        <w:ind w:left="8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4" w15:restartNumberingAfterBreak="0">
    <w:nsid w:val="641251F6"/>
    <w:multiLevelType w:val="hybridMultilevel"/>
    <w:tmpl w:val="46440D6E"/>
    <w:lvl w:ilvl="0" w:tplc="7142546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A51B75"/>
    <w:multiLevelType w:val="hybridMultilevel"/>
    <w:tmpl w:val="C5749370"/>
    <w:lvl w:ilvl="0" w:tplc="5D4456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B8F7E34"/>
    <w:multiLevelType w:val="hybridMultilevel"/>
    <w:tmpl w:val="E6DC33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A51F2D"/>
    <w:multiLevelType w:val="multilevel"/>
    <w:tmpl w:val="C43A708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09987898">
    <w:abstractNumId w:val="7"/>
  </w:num>
  <w:num w:numId="2" w16cid:durableId="537551401">
    <w:abstractNumId w:val="5"/>
  </w:num>
  <w:num w:numId="3" w16cid:durableId="1731609078">
    <w:abstractNumId w:val="9"/>
  </w:num>
  <w:num w:numId="4" w16cid:durableId="62997619">
    <w:abstractNumId w:val="8"/>
  </w:num>
  <w:num w:numId="5" w16cid:durableId="998272378">
    <w:abstractNumId w:val="3"/>
  </w:num>
  <w:num w:numId="6" w16cid:durableId="610554006">
    <w:abstractNumId w:val="6"/>
  </w:num>
  <w:num w:numId="7" w16cid:durableId="788089482">
    <w:abstractNumId w:val="4"/>
  </w:num>
  <w:num w:numId="8" w16cid:durableId="1775709201">
    <w:abstractNumId w:val="17"/>
  </w:num>
  <w:num w:numId="9" w16cid:durableId="1518883447">
    <w:abstractNumId w:val="2"/>
  </w:num>
  <w:num w:numId="10" w16cid:durableId="1248420547">
    <w:abstractNumId w:val="11"/>
  </w:num>
  <w:num w:numId="11" w16cid:durableId="1764764470">
    <w:abstractNumId w:val="12"/>
  </w:num>
  <w:num w:numId="12" w16cid:durableId="676267565">
    <w:abstractNumId w:val="15"/>
  </w:num>
  <w:num w:numId="13" w16cid:durableId="1823695561">
    <w:abstractNumId w:val="16"/>
  </w:num>
  <w:num w:numId="14" w16cid:durableId="2046904970">
    <w:abstractNumId w:val="1"/>
  </w:num>
  <w:num w:numId="15" w16cid:durableId="441195768">
    <w:abstractNumId w:val="13"/>
  </w:num>
  <w:num w:numId="16" w16cid:durableId="1964534302">
    <w:abstractNumId w:val="10"/>
  </w:num>
  <w:num w:numId="17" w16cid:durableId="1508401411">
    <w:abstractNumId w:val="0"/>
  </w:num>
  <w:num w:numId="18" w16cid:durableId="53936816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470A"/>
    <w:rsid w:val="00005366"/>
    <w:rsid w:val="0001332F"/>
    <w:rsid w:val="00032F42"/>
    <w:rsid w:val="00051AA1"/>
    <w:rsid w:val="000549A2"/>
    <w:rsid w:val="000810E4"/>
    <w:rsid w:val="000D1E7D"/>
    <w:rsid w:val="00105762"/>
    <w:rsid w:val="00122C9C"/>
    <w:rsid w:val="0012730F"/>
    <w:rsid w:val="00130D8D"/>
    <w:rsid w:val="00130DBA"/>
    <w:rsid w:val="001407F8"/>
    <w:rsid w:val="0014520B"/>
    <w:rsid w:val="001B4C1A"/>
    <w:rsid w:val="001C533C"/>
    <w:rsid w:val="001F7FA1"/>
    <w:rsid w:val="00260D65"/>
    <w:rsid w:val="00270914"/>
    <w:rsid w:val="00270BED"/>
    <w:rsid w:val="002D2A62"/>
    <w:rsid w:val="003127CF"/>
    <w:rsid w:val="00342DF8"/>
    <w:rsid w:val="00372CC2"/>
    <w:rsid w:val="00385263"/>
    <w:rsid w:val="003F0A92"/>
    <w:rsid w:val="00405530"/>
    <w:rsid w:val="0041461B"/>
    <w:rsid w:val="0042377F"/>
    <w:rsid w:val="0042785E"/>
    <w:rsid w:val="00431F5D"/>
    <w:rsid w:val="0047108F"/>
    <w:rsid w:val="004C7370"/>
    <w:rsid w:val="004F10F9"/>
    <w:rsid w:val="005221D1"/>
    <w:rsid w:val="005630D9"/>
    <w:rsid w:val="0057608D"/>
    <w:rsid w:val="00584810"/>
    <w:rsid w:val="005922E1"/>
    <w:rsid w:val="005C0400"/>
    <w:rsid w:val="005D7BFD"/>
    <w:rsid w:val="00611627"/>
    <w:rsid w:val="0062058B"/>
    <w:rsid w:val="00637919"/>
    <w:rsid w:val="00642D71"/>
    <w:rsid w:val="00675BEF"/>
    <w:rsid w:val="00690735"/>
    <w:rsid w:val="00733E8B"/>
    <w:rsid w:val="00734394"/>
    <w:rsid w:val="00755640"/>
    <w:rsid w:val="00794106"/>
    <w:rsid w:val="00794F02"/>
    <w:rsid w:val="007C082B"/>
    <w:rsid w:val="008072D3"/>
    <w:rsid w:val="008824AB"/>
    <w:rsid w:val="008C0FD3"/>
    <w:rsid w:val="008C5D8B"/>
    <w:rsid w:val="008C7E71"/>
    <w:rsid w:val="008F3830"/>
    <w:rsid w:val="008F4804"/>
    <w:rsid w:val="00917A76"/>
    <w:rsid w:val="00933245"/>
    <w:rsid w:val="00936FCD"/>
    <w:rsid w:val="009C39FB"/>
    <w:rsid w:val="009D6BCA"/>
    <w:rsid w:val="00A20C27"/>
    <w:rsid w:val="00A243A5"/>
    <w:rsid w:val="00A520F9"/>
    <w:rsid w:val="00A87D34"/>
    <w:rsid w:val="00AA361A"/>
    <w:rsid w:val="00B2432A"/>
    <w:rsid w:val="00B64118"/>
    <w:rsid w:val="00B74A38"/>
    <w:rsid w:val="00BC13DE"/>
    <w:rsid w:val="00BD6F33"/>
    <w:rsid w:val="00C14347"/>
    <w:rsid w:val="00CA4A85"/>
    <w:rsid w:val="00CB083D"/>
    <w:rsid w:val="00D01846"/>
    <w:rsid w:val="00D14847"/>
    <w:rsid w:val="00D215FA"/>
    <w:rsid w:val="00D3470A"/>
    <w:rsid w:val="00DC232A"/>
    <w:rsid w:val="00DD2580"/>
    <w:rsid w:val="00E31634"/>
    <w:rsid w:val="00E53999"/>
    <w:rsid w:val="00E773B4"/>
    <w:rsid w:val="00EB7917"/>
    <w:rsid w:val="00EC6482"/>
    <w:rsid w:val="00EF496C"/>
    <w:rsid w:val="00F13FC4"/>
    <w:rsid w:val="00F27DC8"/>
    <w:rsid w:val="00F37C26"/>
    <w:rsid w:val="00F501FD"/>
    <w:rsid w:val="00F67C76"/>
    <w:rsid w:val="00F71087"/>
    <w:rsid w:val="00FA60EE"/>
    <w:rsid w:val="00FB489A"/>
    <w:rsid w:val="00FC244B"/>
    <w:rsid w:val="00FE1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9EE9C3"/>
  <w15:chartTrackingRefBased/>
  <w15:docId w15:val="{40959591-661C-4F74-9D24-7696C6D9A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3470A"/>
    <w:pPr>
      <w:keepNext/>
      <w:keepLines/>
      <w:spacing w:before="40" w:after="0" w:line="240" w:lineRule="auto"/>
      <w:ind w:left="720" w:hanging="720"/>
      <w:outlineLvl w:val="3"/>
    </w:pPr>
    <w:rPr>
      <w:rFonts w:ascii="Times New Roman" w:eastAsiaTheme="majorEastAsia" w:hAnsi="Times New Roman" w:cstheme="majorBidi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qFormat/>
    <w:rsid w:val="00D3470A"/>
    <w:rPr>
      <w:rFonts w:ascii="Times New Roman" w:eastAsiaTheme="majorEastAsia" w:hAnsi="Times New Roman" w:cstheme="majorBidi"/>
      <w:iCs/>
      <w:sz w:val="24"/>
    </w:rPr>
  </w:style>
  <w:style w:type="character" w:styleId="Hyperlink">
    <w:name w:val="Hyperlink"/>
    <w:qFormat/>
    <w:rsid w:val="00D3470A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rsid w:val="00D347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D3470A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347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D3470A"/>
  </w:style>
  <w:style w:type="paragraph" w:styleId="BalloonText">
    <w:name w:val="Balloon Text"/>
    <w:basedOn w:val="Normal"/>
    <w:link w:val="BalloonTextChar"/>
    <w:uiPriority w:val="99"/>
    <w:semiHidden/>
    <w:unhideWhenUsed/>
    <w:rsid w:val="00CB08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83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3.bin"/><Relationship Id="rId345" Type="http://schemas.openxmlformats.org/officeDocument/2006/relationships/image" Target="media/image155.wmf"/><Relationship Id="rId366" Type="http://schemas.openxmlformats.org/officeDocument/2006/relationships/image" Target="media/image163.wmf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78.bin"/><Relationship Id="rId356" Type="http://schemas.openxmlformats.org/officeDocument/2006/relationships/image" Target="media/image1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3.wmf"/><Relationship Id="rId279" Type="http://schemas.openxmlformats.org/officeDocument/2006/relationships/image" Target="media/image12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hyperlink" Target="https://vndoc.com/tai-lieu-hoc-tap-lop-6" TargetMode="External"/><Relationship Id="rId139" Type="http://schemas.openxmlformats.org/officeDocument/2006/relationships/image" Target="media/image61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3.bin"/><Relationship Id="rId325" Type="http://schemas.openxmlformats.org/officeDocument/2006/relationships/image" Target="media/image145.wmf"/><Relationship Id="rId346" Type="http://schemas.openxmlformats.org/officeDocument/2006/relationships/oleObject" Target="embeddings/oleObject184.bin"/><Relationship Id="rId367" Type="http://schemas.openxmlformats.org/officeDocument/2006/relationships/oleObject" Target="embeddings/oleObject19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image" Target="media/image102.wmf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1.bin"/><Relationship Id="rId315" Type="http://schemas.openxmlformats.org/officeDocument/2006/relationships/image" Target="media/image140.wmf"/><Relationship Id="rId336" Type="http://schemas.openxmlformats.org/officeDocument/2006/relationships/image" Target="media/image151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2.wmf"/><Relationship Id="rId75" Type="http://schemas.openxmlformats.org/officeDocument/2006/relationships/image" Target="media/image31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3.bin"/><Relationship Id="rId6" Type="http://schemas.openxmlformats.org/officeDocument/2006/relationships/image" Target="media/image1.png"/><Relationship Id="rId238" Type="http://schemas.openxmlformats.org/officeDocument/2006/relationships/image" Target="media/image106.wmf"/><Relationship Id="rId259" Type="http://schemas.openxmlformats.org/officeDocument/2006/relationships/oleObject" Target="embeddings/oleObject140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5.wmf"/><Relationship Id="rId326" Type="http://schemas.openxmlformats.org/officeDocument/2006/relationships/oleObject" Target="embeddings/oleObject174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png"/><Relationship Id="rId368" Type="http://schemas.openxmlformats.org/officeDocument/2006/relationships/image" Target="media/image164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4.wmf"/><Relationship Id="rId281" Type="http://schemas.openxmlformats.org/officeDocument/2006/relationships/image" Target="media/image124.wmf"/><Relationship Id="rId316" Type="http://schemas.openxmlformats.org/officeDocument/2006/relationships/oleObject" Target="embeddings/oleObject169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358" Type="http://schemas.openxmlformats.org/officeDocument/2006/relationships/oleObject" Target="embeddings/oleObject191.bin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image" Target="media/image146.wmf"/><Relationship Id="rId348" Type="http://schemas.openxmlformats.org/officeDocument/2006/relationships/oleObject" Target="embeddings/oleObject185.bin"/><Relationship Id="rId369" Type="http://schemas.openxmlformats.org/officeDocument/2006/relationships/oleObject" Target="embeddings/oleObject198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3.wmf"/><Relationship Id="rId240" Type="http://schemas.openxmlformats.org/officeDocument/2006/relationships/image" Target="media/image107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52.bin"/><Relationship Id="rId317" Type="http://schemas.openxmlformats.org/officeDocument/2006/relationships/image" Target="media/image141.wmf"/><Relationship Id="rId338" Type="http://schemas.openxmlformats.org/officeDocument/2006/relationships/oleObject" Target="embeddings/oleObject180.bin"/><Relationship Id="rId359" Type="http://schemas.openxmlformats.org/officeDocument/2006/relationships/oleObject" Target="embeddings/oleObject192.bin"/><Relationship Id="rId8" Type="http://schemas.openxmlformats.org/officeDocument/2006/relationships/oleObject" Target="embeddings/oleObject1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70" Type="http://schemas.openxmlformats.org/officeDocument/2006/relationships/fontTable" Target="fontTable.xml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5.bin"/><Relationship Id="rId349" Type="http://schemas.openxmlformats.org/officeDocument/2006/relationships/image" Target="media/image157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3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15.wmf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0.bin"/><Relationship Id="rId339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334" Type="http://schemas.openxmlformats.org/officeDocument/2006/relationships/image" Target="media/image150.wmf"/><Relationship Id="rId350" Type="http://schemas.openxmlformats.org/officeDocument/2006/relationships/oleObject" Target="embeddings/oleObject186.bin"/><Relationship Id="rId355" Type="http://schemas.openxmlformats.org/officeDocument/2006/relationships/oleObject" Target="embeddings/oleObject189.bin"/><Relationship Id="rId37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1.wmf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5.bin"/><Relationship Id="rId329" Type="http://schemas.openxmlformats.org/officeDocument/2006/relationships/image" Target="media/image147.png"/><Relationship Id="rId47" Type="http://schemas.openxmlformats.org/officeDocument/2006/relationships/image" Target="media/image18.png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1.bin"/><Relationship Id="rId361" Type="http://schemas.openxmlformats.org/officeDocument/2006/relationships/image" Target="media/image161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8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351" Type="http://schemas.openxmlformats.org/officeDocument/2006/relationships/image" Target="media/image158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7.wmf"/><Relationship Id="rId27" Type="http://schemas.openxmlformats.org/officeDocument/2006/relationships/image" Target="media/image12.wmf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4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6.wmf"/><Relationship Id="rId285" Type="http://schemas.openxmlformats.org/officeDocument/2006/relationships/hyperlink" Target="https://vndoc.com/tai-lieu-hoc-tap-lop-6" TargetMode="Externa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6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4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6.bin"/><Relationship Id="rId352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2.bin"/><Relationship Id="rId363" Type="http://schemas.openxmlformats.org/officeDocument/2006/relationships/image" Target="media/image162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6.wmf"/><Relationship Id="rId50" Type="http://schemas.openxmlformats.org/officeDocument/2006/relationships/image" Target="media/image20.wmf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image" Target="media/image138.wmf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8.bin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4.wmf"/><Relationship Id="rId364" Type="http://schemas.openxmlformats.org/officeDocument/2006/relationships/oleObject" Target="embeddings/oleObject19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67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59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71.wmf"/><Relationship Id="rId302" Type="http://schemas.openxmlformats.org/officeDocument/2006/relationships/image" Target="media/image134.wmf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6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7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313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BB4CF-70B9-4EBC-A03B-C990B3806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9</Pages>
  <Words>2028</Words>
  <Characters>11564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iếu Cao</cp:lastModifiedBy>
  <cp:revision>10</cp:revision>
  <cp:lastPrinted>2023-02-17T03:12:00Z</cp:lastPrinted>
  <dcterms:created xsi:type="dcterms:W3CDTF">2023-02-20T04:39:00Z</dcterms:created>
  <dcterms:modified xsi:type="dcterms:W3CDTF">2023-02-2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